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883" w:type="dxa"/>
        <w:tblBorders>
          <w:top w:val="nil"/>
          <w:left w:val="nil"/>
          <w:bottom w:val="nil"/>
          <w:right w:val="nil"/>
          <w:insideH w:val="nil"/>
          <w:insideV w:val="nil"/>
        </w:tblBorders>
        <w:tblLayout w:type="fixed"/>
        <w:tblLook w:val="0400" w:firstRow="0" w:lastRow="0" w:firstColumn="0" w:lastColumn="0" w:noHBand="0" w:noVBand="1"/>
      </w:tblPr>
      <w:tblGrid>
        <w:gridCol w:w="1035"/>
        <w:gridCol w:w="3470"/>
        <w:gridCol w:w="5378"/>
      </w:tblGrid>
      <w:tr w:rsidR="00E646A1" w:rsidRPr="007F3BFF" w14:paraId="46A1DFCB" w14:textId="77777777" w:rsidTr="00442B64">
        <w:tc>
          <w:tcPr>
            <w:tcW w:w="1035" w:type="dxa"/>
          </w:tcPr>
          <w:p w14:paraId="43753269" w14:textId="77777777" w:rsidR="00E646A1" w:rsidRPr="007F3BFF" w:rsidRDefault="00E646A1" w:rsidP="007F6505">
            <w:pPr>
              <w:spacing w:line="360" w:lineRule="auto"/>
            </w:pPr>
            <w:r w:rsidRPr="007F3BFF">
              <w:rPr>
                <w:noProof/>
              </w:rPr>
              <w:drawing>
                <wp:inline distT="0" distB="0" distL="0" distR="0" wp14:anchorId="4B13430B" wp14:editId="3CFFD4BD">
                  <wp:extent cx="521013" cy="525445"/>
                  <wp:effectExtent l="0" t="0" r="0" b="0"/>
                  <wp:docPr id="2"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5"/>
                          <a:srcRect/>
                          <a:stretch>
                            <a:fillRect/>
                          </a:stretch>
                        </pic:blipFill>
                        <pic:spPr>
                          <a:xfrm>
                            <a:off x="0" y="0"/>
                            <a:ext cx="521013" cy="525445"/>
                          </a:xfrm>
                          <a:prstGeom prst="rect">
                            <a:avLst/>
                          </a:prstGeom>
                          <a:ln/>
                        </pic:spPr>
                      </pic:pic>
                    </a:graphicData>
                  </a:graphic>
                </wp:inline>
              </w:drawing>
            </w:r>
          </w:p>
        </w:tc>
        <w:tc>
          <w:tcPr>
            <w:tcW w:w="3470" w:type="dxa"/>
          </w:tcPr>
          <w:p w14:paraId="021BCC5A" w14:textId="77777777" w:rsidR="00E646A1" w:rsidRPr="007F3BFF" w:rsidRDefault="00E646A1" w:rsidP="007F6505">
            <w:pPr>
              <w:spacing w:line="360" w:lineRule="auto"/>
            </w:pPr>
            <w:r w:rsidRPr="007F3BFF">
              <w:t>Đại Học Quốc Gia TP.HCM</w:t>
            </w:r>
          </w:p>
          <w:p w14:paraId="7F7B42E0" w14:textId="77777777" w:rsidR="00E646A1" w:rsidRPr="007F3BFF" w:rsidRDefault="00E646A1" w:rsidP="007F6505">
            <w:pPr>
              <w:spacing w:line="360" w:lineRule="auto"/>
            </w:pPr>
            <w:r w:rsidRPr="007F3BFF">
              <w:t>Trường Đại Học Bách Khoa</w:t>
            </w:r>
          </w:p>
          <w:p w14:paraId="36C195B2" w14:textId="77777777" w:rsidR="00E646A1" w:rsidRPr="007F3BFF" w:rsidRDefault="00E646A1" w:rsidP="007F6505">
            <w:pPr>
              <w:spacing w:line="360" w:lineRule="auto"/>
            </w:pPr>
            <w:r w:rsidRPr="007F3BFF">
              <w:t>Khoa Khoa Học Ứng Dụng</w:t>
            </w:r>
          </w:p>
        </w:tc>
        <w:tc>
          <w:tcPr>
            <w:tcW w:w="5378" w:type="dxa"/>
          </w:tcPr>
          <w:p w14:paraId="3B98A40F" w14:textId="77777777" w:rsidR="00E646A1" w:rsidRPr="007F3BFF" w:rsidRDefault="00E646A1" w:rsidP="007F6505">
            <w:pPr>
              <w:spacing w:line="360" w:lineRule="auto"/>
            </w:pPr>
            <w:r w:rsidRPr="007F3BFF">
              <w:t>Vietnam National University – HCMC</w:t>
            </w:r>
          </w:p>
          <w:p w14:paraId="69DA977B" w14:textId="77777777" w:rsidR="00E646A1" w:rsidRPr="007F3BFF" w:rsidRDefault="00E646A1" w:rsidP="007F6505">
            <w:pPr>
              <w:spacing w:line="360" w:lineRule="auto"/>
            </w:pPr>
            <w:r w:rsidRPr="007F3BFF">
              <w:t>Ho Chi Minh City University of Technology</w:t>
            </w:r>
          </w:p>
          <w:p w14:paraId="01F24731" w14:textId="77777777" w:rsidR="00E646A1" w:rsidRPr="007F3BFF" w:rsidRDefault="00E646A1" w:rsidP="007F6505">
            <w:pPr>
              <w:spacing w:line="360" w:lineRule="auto"/>
            </w:pPr>
            <w:r w:rsidRPr="007F3BFF">
              <w:t>Faculty of Applied Science</w:t>
            </w:r>
          </w:p>
        </w:tc>
      </w:tr>
    </w:tbl>
    <w:p w14:paraId="32B35A93" w14:textId="72D0C792" w:rsidR="007C7A93" w:rsidRDefault="007C7A93" w:rsidP="007F6505">
      <w:pPr>
        <w:spacing w:line="360" w:lineRule="auto"/>
      </w:pPr>
    </w:p>
    <w:tbl>
      <w:tblPr>
        <w:tblW w:w="14400" w:type="dxa"/>
        <w:tblInd w:w="-6" w:type="dxa"/>
        <w:tblLayout w:type="fixed"/>
        <w:tblLook w:val="0000" w:firstRow="0" w:lastRow="0" w:firstColumn="0" w:lastColumn="0" w:noHBand="0" w:noVBand="0"/>
      </w:tblPr>
      <w:tblGrid>
        <w:gridCol w:w="1349"/>
        <w:gridCol w:w="901"/>
        <w:gridCol w:w="1292"/>
        <w:gridCol w:w="688"/>
        <w:gridCol w:w="990"/>
        <w:gridCol w:w="1080"/>
        <w:gridCol w:w="1170"/>
        <w:gridCol w:w="180"/>
        <w:gridCol w:w="900"/>
        <w:gridCol w:w="630"/>
        <w:gridCol w:w="900"/>
        <w:gridCol w:w="990"/>
        <w:gridCol w:w="810"/>
        <w:gridCol w:w="1080"/>
        <w:gridCol w:w="1440"/>
      </w:tblGrid>
      <w:tr w:rsidR="00E646A1" w:rsidRPr="007F3BFF" w14:paraId="0CC263F1" w14:textId="77777777" w:rsidTr="00442B64">
        <w:trPr>
          <w:trHeight w:val="280"/>
        </w:trPr>
        <w:tc>
          <w:tcPr>
            <w:tcW w:w="1349" w:type="dxa"/>
            <w:tcBorders>
              <w:top w:val="single" w:sz="5" w:space="0" w:color="808080"/>
              <w:left w:val="single" w:sz="5" w:space="0" w:color="808080"/>
              <w:bottom w:val="single" w:sz="5" w:space="0" w:color="808080"/>
              <w:right w:val="single" w:sz="5" w:space="0" w:color="808080"/>
            </w:tcBorders>
          </w:tcPr>
          <w:p w14:paraId="64F6A42B" w14:textId="77777777" w:rsidR="00E646A1" w:rsidRPr="007F3BFF" w:rsidRDefault="00E646A1" w:rsidP="00F97AAD">
            <w:r w:rsidRPr="007F3BFF">
              <w:t>Số tín chỉ</w:t>
            </w:r>
          </w:p>
        </w:tc>
        <w:tc>
          <w:tcPr>
            <w:tcW w:w="901" w:type="dxa"/>
            <w:tcBorders>
              <w:top w:val="single" w:sz="5" w:space="0" w:color="808080"/>
              <w:left w:val="single" w:sz="5" w:space="0" w:color="808080"/>
              <w:bottom w:val="single" w:sz="5" w:space="0" w:color="808080"/>
              <w:right w:val="single" w:sz="5" w:space="0" w:color="808080"/>
            </w:tcBorders>
          </w:tcPr>
          <w:p w14:paraId="6504E17B" w14:textId="77777777" w:rsidR="00E646A1" w:rsidRPr="007F3BFF" w:rsidRDefault="00E646A1" w:rsidP="00F97AAD">
            <w:r w:rsidRPr="007F3BFF">
              <w:t>4</w:t>
            </w:r>
          </w:p>
        </w:tc>
        <w:tc>
          <w:tcPr>
            <w:tcW w:w="2970" w:type="dxa"/>
            <w:gridSpan w:val="3"/>
            <w:tcBorders>
              <w:top w:val="single" w:sz="5" w:space="0" w:color="808080"/>
              <w:left w:val="single" w:sz="5" w:space="0" w:color="808080"/>
              <w:bottom w:val="single" w:sz="5" w:space="0" w:color="808080"/>
              <w:right w:val="single" w:sz="5" w:space="0" w:color="808080"/>
            </w:tcBorders>
          </w:tcPr>
          <w:p w14:paraId="074B200D" w14:textId="77777777" w:rsidR="00E646A1" w:rsidRPr="007F3BFF" w:rsidRDefault="00E646A1" w:rsidP="00F97AAD">
            <w:bookmarkStart w:id="0" w:name="_heading=h.30j0zll" w:colFirst="0" w:colLast="0"/>
            <w:bookmarkEnd w:id="0"/>
            <w:r w:rsidRPr="007F3BFF">
              <w:t xml:space="preserve">ECTS </w:t>
            </w:r>
          </w:p>
        </w:tc>
        <w:tc>
          <w:tcPr>
            <w:tcW w:w="1080" w:type="dxa"/>
            <w:tcBorders>
              <w:top w:val="single" w:sz="5" w:space="0" w:color="808080"/>
              <w:left w:val="single" w:sz="5" w:space="0" w:color="808080"/>
              <w:bottom w:val="single" w:sz="5" w:space="0" w:color="808080"/>
              <w:right w:val="single" w:sz="5" w:space="0" w:color="808080"/>
            </w:tcBorders>
          </w:tcPr>
          <w:p w14:paraId="68194991" w14:textId="77777777" w:rsidR="00E646A1" w:rsidRPr="007F3BFF" w:rsidRDefault="00E646A1" w:rsidP="00F97AAD">
            <w:pPr>
              <w:rPr>
                <w:color w:val="000000"/>
              </w:rPr>
            </w:pPr>
            <w:r w:rsidRPr="007F3BFF">
              <w:t>6,5</w:t>
            </w:r>
          </w:p>
        </w:tc>
        <w:tc>
          <w:tcPr>
            <w:tcW w:w="1170" w:type="dxa"/>
            <w:tcBorders>
              <w:top w:val="single" w:sz="5" w:space="0" w:color="808080"/>
              <w:left w:val="single" w:sz="5" w:space="0" w:color="808080"/>
              <w:bottom w:val="single" w:sz="5" w:space="0" w:color="808080"/>
              <w:right w:val="single" w:sz="5" w:space="0" w:color="808080"/>
            </w:tcBorders>
          </w:tcPr>
          <w:p w14:paraId="2D283E62" w14:textId="77777777" w:rsidR="00E646A1" w:rsidRPr="007F3BFF" w:rsidRDefault="00E646A1" w:rsidP="00F97AAD">
            <w:r w:rsidRPr="007F3BFF">
              <w:t>MSMH</w:t>
            </w:r>
          </w:p>
        </w:tc>
        <w:tc>
          <w:tcPr>
            <w:tcW w:w="1080" w:type="dxa"/>
            <w:gridSpan w:val="2"/>
            <w:tcBorders>
              <w:top w:val="single" w:sz="5" w:space="0" w:color="808080"/>
              <w:left w:val="single" w:sz="5" w:space="0" w:color="808080"/>
              <w:bottom w:val="single" w:sz="5" w:space="0" w:color="808080"/>
              <w:right w:val="single" w:sz="5" w:space="0" w:color="808080"/>
            </w:tcBorders>
          </w:tcPr>
          <w:p w14:paraId="7BEDEEFE" w14:textId="77777777" w:rsidR="00E646A1" w:rsidRPr="007F3BFF" w:rsidRDefault="00E646A1" w:rsidP="00F97AAD">
            <w:r w:rsidRPr="007F3BFF">
              <w:t>MT1003</w:t>
            </w:r>
          </w:p>
        </w:tc>
        <w:tc>
          <w:tcPr>
            <w:tcW w:w="1530" w:type="dxa"/>
            <w:gridSpan w:val="2"/>
            <w:tcBorders>
              <w:top w:val="single" w:sz="5" w:space="0" w:color="808080"/>
              <w:left w:val="single" w:sz="5" w:space="0" w:color="808080"/>
              <w:bottom w:val="single" w:sz="5" w:space="0" w:color="808080"/>
              <w:right w:val="single" w:sz="5" w:space="0" w:color="808080"/>
            </w:tcBorders>
          </w:tcPr>
          <w:p w14:paraId="71F68BB8" w14:textId="77777777" w:rsidR="00E646A1" w:rsidRPr="007F3BFF" w:rsidRDefault="00E646A1" w:rsidP="00F97AAD">
            <w:r w:rsidRPr="007F3BFF">
              <w:t>Học Kỳ áp dụng</w:t>
            </w:r>
          </w:p>
          <w:p w14:paraId="1A5AFF04" w14:textId="77777777" w:rsidR="00E646A1" w:rsidRPr="007F3BFF" w:rsidRDefault="00E646A1" w:rsidP="00F97AAD"/>
        </w:tc>
        <w:tc>
          <w:tcPr>
            <w:tcW w:w="4320" w:type="dxa"/>
            <w:gridSpan w:val="4"/>
            <w:tcBorders>
              <w:top w:val="single" w:sz="5" w:space="0" w:color="808080"/>
              <w:left w:val="single" w:sz="5" w:space="0" w:color="808080"/>
              <w:bottom w:val="single" w:sz="5" w:space="0" w:color="808080"/>
              <w:right w:val="single" w:sz="5" w:space="0" w:color="808080"/>
            </w:tcBorders>
          </w:tcPr>
          <w:p w14:paraId="2FF608F5" w14:textId="77777777" w:rsidR="00E646A1" w:rsidRPr="007F3BFF" w:rsidRDefault="00E646A1" w:rsidP="00F97AAD">
            <w:r w:rsidRPr="007F3BFF">
              <w:t>HK211</w:t>
            </w:r>
          </w:p>
        </w:tc>
      </w:tr>
      <w:tr w:rsidR="00E646A1" w:rsidRPr="007F3BFF" w14:paraId="3BC59B21" w14:textId="77777777" w:rsidTr="00442B64">
        <w:trPr>
          <w:trHeight w:val="520"/>
        </w:trPr>
        <w:tc>
          <w:tcPr>
            <w:tcW w:w="1349" w:type="dxa"/>
            <w:tcBorders>
              <w:top w:val="single" w:sz="5" w:space="0" w:color="808080"/>
              <w:left w:val="single" w:sz="5" w:space="0" w:color="808080"/>
              <w:bottom w:val="single" w:sz="5" w:space="0" w:color="808080"/>
              <w:right w:val="single" w:sz="5" w:space="0" w:color="808080"/>
            </w:tcBorders>
          </w:tcPr>
          <w:p w14:paraId="1880CC3A" w14:textId="77777777" w:rsidR="00E646A1" w:rsidRPr="007F3BFF" w:rsidRDefault="00E646A1" w:rsidP="00F97AAD">
            <w:r w:rsidRPr="007F3BFF">
              <w:t>Số tiết/Giờ</w:t>
            </w:r>
          </w:p>
        </w:tc>
        <w:tc>
          <w:tcPr>
            <w:tcW w:w="901" w:type="dxa"/>
            <w:tcBorders>
              <w:top w:val="single" w:sz="5" w:space="0" w:color="808080"/>
              <w:left w:val="single" w:sz="5" w:space="0" w:color="808080"/>
              <w:bottom w:val="single" w:sz="5" w:space="0" w:color="808080"/>
              <w:right w:val="single" w:sz="5" w:space="0" w:color="808080"/>
            </w:tcBorders>
          </w:tcPr>
          <w:p w14:paraId="20277EFA" w14:textId="77777777" w:rsidR="00E646A1" w:rsidRPr="007F3BFF" w:rsidRDefault="00E646A1" w:rsidP="00F97AAD">
            <w:r w:rsidRPr="007F3BFF">
              <w:t>Tổng tiết TKB</w:t>
            </w:r>
          </w:p>
        </w:tc>
        <w:tc>
          <w:tcPr>
            <w:tcW w:w="1980" w:type="dxa"/>
            <w:gridSpan w:val="2"/>
            <w:tcBorders>
              <w:top w:val="single" w:sz="5" w:space="0" w:color="808080"/>
              <w:left w:val="single" w:sz="5" w:space="0" w:color="808080"/>
              <w:bottom w:val="single" w:sz="5" w:space="0" w:color="808080"/>
              <w:right w:val="single" w:sz="5" w:space="0" w:color="808080"/>
            </w:tcBorders>
          </w:tcPr>
          <w:p w14:paraId="263EEF40" w14:textId="77777777" w:rsidR="00E646A1" w:rsidRPr="007F3BFF" w:rsidRDefault="00E646A1" w:rsidP="00F97AAD">
            <w:r w:rsidRPr="007F3BFF">
              <w:t>Tổng giờ học tập/làm việc</w:t>
            </w:r>
          </w:p>
        </w:tc>
        <w:tc>
          <w:tcPr>
            <w:tcW w:w="990" w:type="dxa"/>
            <w:tcBorders>
              <w:top w:val="single" w:sz="5" w:space="0" w:color="808080"/>
              <w:left w:val="single" w:sz="5" w:space="0" w:color="808080"/>
              <w:bottom w:val="single" w:sz="5" w:space="0" w:color="808080"/>
              <w:right w:val="single" w:sz="5" w:space="0" w:color="808080"/>
            </w:tcBorders>
          </w:tcPr>
          <w:p w14:paraId="576D2717" w14:textId="77777777" w:rsidR="00E646A1" w:rsidRPr="007F3BFF" w:rsidRDefault="00E646A1" w:rsidP="00F97AAD">
            <w:r w:rsidRPr="007F3BFF">
              <w:t>LT</w:t>
            </w:r>
          </w:p>
        </w:tc>
        <w:tc>
          <w:tcPr>
            <w:tcW w:w="1080" w:type="dxa"/>
            <w:tcBorders>
              <w:top w:val="single" w:sz="5" w:space="0" w:color="808080"/>
              <w:left w:val="single" w:sz="5" w:space="0" w:color="808080"/>
              <w:bottom w:val="single" w:sz="5" w:space="0" w:color="808080"/>
              <w:right w:val="single" w:sz="5" w:space="0" w:color="808080"/>
            </w:tcBorders>
          </w:tcPr>
          <w:p w14:paraId="11818A14" w14:textId="77777777" w:rsidR="00E646A1" w:rsidRPr="007F3BFF" w:rsidRDefault="00E646A1" w:rsidP="00F97AAD">
            <w:r w:rsidRPr="007F3BFF">
              <w:t>BT/TH</w:t>
            </w:r>
          </w:p>
        </w:tc>
        <w:tc>
          <w:tcPr>
            <w:tcW w:w="1170" w:type="dxa"/>
            <w:tcBorders>
              <w:top w:val="single" w:sz="5" w:space="0" w:color="808080"/>
              <w:left w:val="single" w:sz="5" w:space="0" w:color="808080"/>
              <w:bottom w:val="single" w:sz="5" w:space="0" w:color="808080"/>
              <w:right w:val="single" w:sz="5" w:space="0" w:color="808080"/>
            </w:tcBorders>
          </w:tcPr>
          <w:p w14:paraId="319AEA3F" w14:textId="77777777" w:rsidR="00E646A1" w:rsidRPr="007F3BFF" w:rsidRDefault="00E646A1" w:rsidP="00F97AAD">
            <w:r w:rsidRPr="007F3BFF">
              <w:t>TNg</w:t>
            </w:r>
          </w:p>
        </w:tc>
        <w:tc>
          <w:tcPr>
            <w:tcW w:w="1080" w:type="dxa"/>
            <w:gridSpan w:val="2"/>
            <w:tcBorders>
              <w:top w:val="single" w:sz="5" w:space="0" w:color="808080"/>
              <w:left w:val="single" w:sz="5" w:space="0" w:color="808080"/>
              <w:bottom w:val="single" w:sz="5" w:space="0" w:color="808080"/>
              <w:right w:val="single" w:sz="5" w:space="0" w:color="808080"/>
            </w:tcBorders>
          </w:tcPr>
          <w:p w14:paraId="1F194995" w14:textId="77777777" w:rsidR="00E646A1" w:rsidRPr="007F3BFF" w:rsidRDefault="00E646A1" w:rsidP="00F97AAD">
            <w:r w:rsidRPr="007F3BFF">
              <w:t>TQ</w:t>
            </w:r>
          </w:p>
        </w:tc>
        <w:tc>
          <w:tcPr>
            <w:tcW w:w="1530" w:type="dxa"/>
            <w:gridSpan w:val="2"/>
            <w:tcBorders>
              <w:top w:val="single" w:sz="5" w:space="0" w:color="808080"/>
              <w:left w:val="single" w:sz="5" w:space="0" w:color="808080"/>
              <w:bottom w:val="single" w:sz="5" w:space="0" w:color="808080"/>
              <w:right w:val="single" w:sz="5" w:space="0" w:color="808080"/>
            </w:tcBorders>
          </w:tcPr>
          <w:p w14:paraId="282892AD" w14:textId="77777777" w:rsidR="00E646A1" w:rsidRPr="007F3BFF" w:rsidRDefault="00E646A1" w:rsidP="00F97AAD">
            <w:r w:rsidRPr="007F3BFF">
              <w:t>BTL/TL/ DA</w:t>
            </w:r>
          </w:p>
        </w:tc>
        <w:tc>
          <w:tcPr>
            <w:tcW w:w="990" w:type="dxa"/>
            <w:tcBorders>
              <w:top w:val="single" w:sz="5" w:space="0" w:color="808080"/>
              <w:left w:val="single" w:sz="5" w:space="0" w:color="808080"/>
              <w:bottom w:val="single" w:sz="5" w:space="0" w:color="808080"/>
              <w:right w:val="single" w:sz="5" w:space="0" w:color="808080"/>
            </w:tcBorders>
          </w:tcPr>
          <w:p w14:paraId="378FBD82" w14:textId="77777777" w:rsidR="00E646A1" w:rsidRPr="007F3BFF" w:rsidRDefault="00E646A1" w:rsidP="00F97AAD">
            <w:r w:rsidRPr="007F3BFF">
              <w:t>TTNT</w:t>
            </w:r>
          </w:p>
        </w:tc>
        <w:tc>
          <w:tcPr>
            <w:tcW w:w="1890" w:type="dxa"/>
            <w:gridSpan w:val="2"/>
            <w:tcBorders>
              <w:top w:val="single" w:sz="5" w:space="0" w:color="808080"/>
              <w:left w:val="single" w:sz="5" w:space="0" w:color="808080"/>
              <w:bottom w:val="single" w:sz="5" w:space="0" w:color="808080"/>
              <w:right w:val="single" w:sz="5" w:space="0" w:color="808080"/>
            </w:tcBorders>
          </w:tcPr>
          <w:p w14:paraId="2065E2B8" w14:textId="77777777" w:rsidR="00E646A1" w:rsidRPr="007F3BFF" w:rsidRDefault="00E646A1" w:rsidP="00F97AAD">
            <w:r w:rsidRPr="007F3BFF">
              <w:t>DC/TLTN/ LVTN</w:t>
            </w:r>
          </w:p>
        </w:tc>
        <w:tc>
          <w:tcPr>
            <w:tcW w:w="1440" w:type="dxa"/>
            <w:tcBorders>
              <w:top w:val="single" w:sz="5" w:space="0" w:color="808080"/>
              <w:left w:val="single" w:sz="5" w:space="0" w:color="808080"/>
              <w:bottom w:val="single" w:sz="5" w:space="0" w:color="808080"/>
              <w:right w:val="single" w:sz="5" w:space="0" w:color="808080"/>
            </w:tcBorders>
          </w:tcPr>
          <w:p w14:paraId="7FB7730C" w14:textId="77777777" w:rsidR="00E646A1" w:rsidRPr="007F3BFF" w:rsidRDefault="00E646A1" w:rsidP="00F97AAD">
            <w:r w:rsidRPr="007F3BFF">
              <w:t>SVTH</w:t>
            </w:r>
          </w:p>
        </w:tc>
      </w:tr>
      <w:tr w:rsidR="00E646A1" w:rsidRPr="007F3BFF" w14:paraId="7386F7D0" w14:textId="77777777" w:rsidTr="00442B64">
        <w:trPr>
          <w:trHeight w:val="280"/>
        </w:trPr>
        <w:tc>
          <w:tcPr>
            <w:tcW w:w="1349" w:type="dxa"/>
            <w:tcBorders>
              <w:top w:val="single" w:sz="5" w:space="0" w:color="808080"/>
              <w:left w:val="single" w:sz="5" w:space="0" w:color="808080"/>
              <w:bottom w:val="single" w:sz="5" w:space="0" w:color="808080"/>
              <w:right w:val="single" w:sz="5" w:space="0" w:color="808080"/>
            </w:tcBorders>
          </w:tcPr>
          <w:p w14:paraId="26DD1FED" w14:textId="77777777" w:rsidR="00E646A1" w:rsidRPr="007F3BFF" w:rsidRDefault="00E646A1" w:rsidP="00F97AAD"/>
        </w:tc>
        <w:tc>
          <w:tcPr>
            <w:tcW w:w="901" w:type="dxa"/>
            <w:tcBorders>
              <w:top w:val="single" w:sz="5" w:space="0" w:color="808080"/>
              <w:left w:val="single" w:sz="5" w:space="0" w:color="808080"/>
              <w:bottom w:val="single" w:sz="5" w:space="0" w:color="808080"/>
              <w:right w:val="single" w:sz="5" w:space="0" w:color="808080"/>
            </w:tcBorders>
          </w:tcPr>
          <w:p w14:paraId="0C1E7FE6" w14:textId="77777777" w:rsidR="00E646A1" w:rsidRPr="007F3BFF" w:rsidRDefault="00E646A1" w:rsidP="00F97AAD">
            <w:r w:rsidRPr="007F3BFF">
              <w:t>59</w:t>
            </w:r>
          </w:p>
        </w:tc>
        <w:tc>
          <w:tcPr>
            <w:tcW w:w="1980" w:type="dxa"/>
            <w:gridSpan w:val="2"/>
            <w:tcBorders>
              <w:top w:val="single" w:sz="5" w:space="0" w:color="808080"/>
              <w:left w:val="single" w:sz="5" w:space="0" w:color="808080"/>
              <w:bottom w:val="single" w:sz="5" w:space="0" w:color="808080"/>
              <w:right w:val="single" w:sz="5" w:space="0" w:color="808080"/>
            </w:tcBorders>
          </w:tcPr>
          <w:p w14:paraId="091D41E5" w14:textId="77777777" w:rsidR="00E646A1" w:rsidRPr="007F3BFF" w:rsidRDefault="00E646A1" w:rsidP="00F97AAD">
            <w:r w:rsidRPr="007F3BFF">
              <w:t>190</w:t>
            </w:r>
          </w:p>
        </w:tc>
        <w:tc>
          <w:tcPr>
            <w:tcW w:w="990" w:type="dxa"/>
            <w:tcBorders>
              <w:top w:val="single" w:sz="5" w:space="0" w:color="808080"/>
              <w:left w:val="single" w:sz="5" w:space="0" w:color="808080"/>
              <w:bottom w:val="single" w:sz="5" w:space="0" w:color="808080"/>
              <w:right w:val="single" w:sz="5" w:space="0" w:color="808080"/>
            </w:tcBorders>
          </w:tcPr>
          <w:p w14:paraId="4275AF87" w14:textId="77777777" w:rsidR="00E646A1" w:rsidRPr="007F3BFF" w:rsidRDefault="00E646A1" w:rsidP="00F97AAD">
            <w:r w:rsidRPr="007F3BFF">
              <w:t>45</w:t>
            </w:r>
          </w:p>
        </w:tc>
        <w:tc>
          <w:tcPr>
            <w:tcW w:w="1080" w:type="dxa"/>
            <w:tcBorders>
              <w:top w:val="single" w:sz="5" w:space="0" w:color="808080"/>
              <w:left w:val="single" w:sz="5" w:space="0" w:color="808080"/>
              <w:bottom w:val="single" w:sz="5" w:space="0" w:color="808080"/>
              <w:right w:val="single" w:sz="5" w:space="0" w:color="808080"/>
            </w:tcBorders>
          </w:tcPr>
          <w:p w14:paraId="37DBB6DE" w14:textId="77777777" w:rsidR="00E646A1" w:rsidRPr="007F3BFF" w:rsidRDefault="00E646A1" w:rsidP="00F97AAD">
            <w:r w:rsidRPr="007F3BFF">
              <w:t>14</w:t>
            </w:r>
          </w:p>
        </w:tc>
        <w:tc>
          <w:tcPr>
            <w:tcW w:w="1170" w:type="dxa"/>
            <w:tcBorders>
              <w:top w:val="single" w:sz="5" w:space="0" w:color="808080"/>
              <w:left w:val="single" w:sz="5" w:space="0" w:color="808080"/>
              <w:bottom w:val="single" w:sz="5" w:space="0" w:color="808080"/>
              <w:right w:val="single" w:sz="5" w:space="0" w:color="808080"/>
            </w:tcBorders>
          </w:tcPr>
          <w:p w14:paraId="030340EA" w14:textId="77777777" w:rsidR="00E646A1" w:rsidRPr="007F3BFF" w:rsidRDefault="00E646A1" w:rsidP="00F97AAD"/>
        </w:tc>
        <w:tc>
          <w:tcPr>
            <w:tcW w:w="1080" w:type="dxa"/>
            <w:gridSpan w:val="2"/>
            <w:tcBorders>
              <w:top w:val="single" w:sz="5" w:space="0" w:color="808080"/>
              <w:left w:val="single" w:sz="5" w:space="0" w:color="808080"/>
              <w:bottom w:val="single" w:sz="5" w:space="0" w:color="808080"/>
              <w:right w:val="single" w:sz="5" w:space="0" w:color="808080"/>
            </w:tcBorders>
          </w:tcPr>
          <w:p w14:paraId="2EDDF174" w14:textId="77777777" w:rsidR="00E646A1" w:rsidRPr="007F3BFF" w:rsidRDefault="00E646A1" w:rsidP="00F97AAD"/>
        </w:tc>
        <w:tc>
          <w:tcPr>
            <w:tcW w:w="1530" w:type="dxa"/>
            <w:gridSpan w:val="2"/>
            <w:tcBorders>
              <w:top w:val="single" w:sz="5" w:space="0" w:color="808080"/>
              <w:left w:val="single" w:sz="5" w:space="0" w:color="808080"/>
              <w:bottom w:val="single" w:sz="5" w:space="0" w:color="808080"/>
              <w:right w:val="single" w:sz="5" w:space="0" w:color="808080"/>
            </w:tcBorders>
          </w:tcPr>
          <w:p w14:paraId="1384BB93" w14:textId="77777777" w:rsidR="00E646A1" w:rsidRPr="007F3BFF" w:rsidRDefault="00E646A1" w:rsidP="00F97AAD">
            <w:r w:rsidRPr="007F3BFF">
              <w:t>24</w:t>
            </w:r>
          </w:p>
        </w:tc>
        <w:tc>
          <w:tcPr>
            <w:tcW w:w="990" w:type="dxa"/>
            <w:tcBorders>
              <w:top w:val="single" w:sz="5" w:space="0" w:color="808080"/>
              <w:left w:val="single" w:sz="5" w:space="0" w:color="808080"/>
              <w:bottom w:val="single" w:sz="5" w:space="0" w:color="808080"/>
              <w:right w:val="single" w:sz="5" w:space="0" w:color="808080"/>
            </w:tcBorders>
          </w:tcPr>
          <w:p w14:paraId="661CA501" w14:textId="77777777" w:rsidR="00E646A1" w:rsidRPr="007F3BFF" w:rsidRDefault="00E646A1" w:rsidP="00F97AAD"/>
        </w:tc>
        <w:tc>
          <w:tcPr>
            <w:tcW w:w="1890" w:type="dxa"/>
            <w:gridSpan w:val="2"/>
            <w:tcBorders>
              <w:top w:val="single" w:sz="5" w:space="0" w:color="808080"/>
              <w:left w:val="single" w:sz="5" w:space="0" w:color="808080"/>
              <w:bottom w:val="single" w:sz="5" w:space="0" w:color="808080"/>
              <w:right w:val="single" w:sz="5" w:space="0" w:color="808080"/>
            </w:tcBorders>
          </w:tcPr>
          <w:p w14:paraId="73F316D0" w14:textId="77777777" w:rsidR="00E646A1" w:rsidRPr="007F3BFF" w:rsidRDefault="00E646A1" w:rsidP="00F97AAD"/>
        </w:tc>
        <w:tc>
          <w:tcPr>
            <w:tcW w:w="1440" w:type="dxa"/>
            <w:tcBorders>
              <w:top w:val="single" w:sz="5" w:space="0" w:color="808080"/>
              <w:left w:val="single" w:sz="5" w:space="0" w:color="808080"/>
              <w:bottom w:val="single" w:sz="5" w:space="0" w:color="808080"/>
              <w:right w:val="single" w:sz="5" w:space="0" w:color="808080"/>
            </w:tcBorders>
          </w:tcPr>
          <w:p w14:paraId="4FBF28A4" w14:textId="77777777" w:rsidR="00E646A1" w:rsidRPr="007F3BFF" w:rsidRDefault="00E646A1" w:rsidP="00F97AAD">
            <w:r w:rsidRPr="007F3BFF">
              <w:t>128,0</w:t>
            </w:r>
          </w:p>
        </w:tc>
      </w:tr>
      <w:tr w:rsidR="00E646A1" w:rsidRPr="007F3BFF" w14:paraId="65E9108E" w14:textId="77777777" w:rsidTr="00442B64">
        <w:trPr>
          <w:trHeight w:val="280"/>
        </w:trPr>
        <w:tc>
          <w:tcPr>
            <w:tcW w:w="1349" w:type="dxa"/>
            <w:tcBorders>
              <w:top w:val="single" w:sz="5" w:space="0" w:color="808080"/>
              <w:left w:val="single" w:sz="5" w:space="0" w:color="808080"/>
              <w:bottom w:val="single" w:sz="5" w:space="0" w:color="808080"/>
              <w:right w:val="single" w:sz="5" w:space="0" w:color="808080"/>
            </w:tcBorders>
          </w:tcPr>
          <w:p w14:paraId="1BDDD768" w14:textId="77777777" w:rsidR="00E646A1" w:rsidRPr="007F3BFF" w:rsidRDefault="00E646A1" w:rsidP="00F97AAD">
            <w:r w:rsidRPr="007F3BFF">
              <w:t>Phân bổ tín chỉ</w:t>
            </w:r>
          </w:p>
        </w:tc>
        <w:tc>
          <w:tcPr>
            <w:tcW w:w="901" w:type="dxa"/>
            <w:tcBorders>
              <w:top w:val="single" w:sz="5" w:space="0" w:color="808080"/>
              <w:left w:val="single" w:sz="5" w:space="0" w:color="808080"/>
              <w:bottom w:val="single" w:sz="5" w:space="0" w:color="808080"/>
              <w:right w:val="single" w:sz="5" w:space="0" w:color="808080"/>
            </w:tcBorders>
          </w:tcPr>
          <w:p w14:paraId="289D798A" w14:textId="77777777" w:rsidR="00E646A1" w:rsidRPr="007F3BFF" w:rsidRDefault="00E646A1" w:rsidP="00F97AAD"/>
        </w:tc>
        <w:tc>
          <w:tcPr>
            <w:tcW w:w="1980" w:type="dxa"/>
            <w:gridSpan w:val="2"/>
            <w:tcBorders>
              <w:top w:val="single" w:sz="5" w:space="0" w:color="808080"/>
              <w:left w:val="single" w:sz="5" w:space="0" w:color="808080"/>
              <w:bottom w:val="single" w:sz="5" w:space="0" w:color="808080"/>
              <w:right w:val="single" w:sz="5" w:space="0" w:color="808080"/>
            </w:tcBorders>
          </w:tcPr>
          <w:p w14:paraId="3C4C64EC" w14:textId="77777777" w:rsidR="00E646A1" w:rsidRPr="007F3BFF" w:rsidRDefault="00E646A1" w:rsidP="00F97AAD"/>
        </w:tc>
        <w:tc>
          <w:tcPr>
            <w:tcW w:w="990" w:type="dxa"/>
            <w:tcBorders>
              <w:top w:val="single" w:sz="5" w:space="0" w:color="808080"/>
              <w:left w:val="single" w:sz="5" w:space="0" w:color="808080"/>
              <w:bottom w:val="single" w:sz="5" w:space="0" w:color="808080"/>
              <w:right w:val="single" w:sz="5" w:space="0" w:color="808080"/>
            </w:tcBorders>
          </w:tcPr>
          <w:p w14:paraId="59C877A4" w14:textId="77777777" w:rsidR="00E646A1" w:rsidRPr="007F3BFF" w:rsidRDefault="00E646A1" w:rsidP="00F97AAD">
            <w:r w:rsidRPr="007F3BFF">
              <w:t>3</w:t>
            </w:r>
          </w:p>
        </w:tc>
        <w:tc>
          <w:tcPr>
            <w:tcW w:w="1080" w:type="dxa"/>
            <w:tcBorders>
              <w:top w:val="single" w:sz="5" w:space="0" w:color="808080"/>
              <w:left w:val="single" w:sz="5" w:space="0" w:color="808080"/>
              <w:bottom w:val="single" w:sz="5" w:space="0" w:color="808080"/>
              <w:right w:val="single" w:sz="5" w:space="0" w:color="808080"/>
            </w:tcBorders>
          </w:tcPr>
          <w:p w14:paraId="7AA2BA79" w14:textId="77777777" w:rsidR="00E646A1" w:rsidRPr="007F3BFF" w:rsidRDefault="00E646A1" w:rsidP="00F97AAD">
            <w:r w:rsidRPr="007F3BFF">
              <w:t>0,47</w:t>
            </w:r>
          </w:p>
        </w:tc>
        <w:tc>
          <w:tcPr>
            <w:tcW w:w="1170" w:type="dxa"/>
            <w:tcBorders>
              <w:top w:val="single" w:sz="5" w:space="0" w:color="808080"/>
              <w:left w:val="single" w:sz="5" w:space="0" w:color="808080"/>
              <w:bottom w:val="single" w:sz="5" w:space="0" w:color="808080"/>
              <w:right w:val="single" w:sz="5" w:space="0" w:color="808080"/>
            </w:tcBorders>
          </w:tcPr>
          <w:p w14:paraId="4FD8A360" w14:textId="77777777" w:rsidR="00E646A1" w:rsidRPr="007F3BFF" w:rsidRDefault="00E646A1" w:rsidP="00F97AAD"/>
        </w:tc>
        <w:tc>
          <w:tcPr>
            <w:tcW w:w="1080" w:type="dxa"/>
            <w:gridSpan w:val="2"/>
            <w:tcBorders>
              <w:top w:val="single" w:sz="5" w:space="0" w:color="808080"/>
              <w:left w:val="single" w:sz="5" w:space="0" w:color="808080"/>
              <w:bottom w:val="single" w:sz="5" w:space="0" w:color="808080"/>
              <w:right w:val="single" w:sz="5" w:space="0" w:color="808080"/>
            </w:tcBorders>
          </w:tcPr>
          <w:p w14:paraId="4500779C" w14:textId="77777777" w:rsidR="00E646A1" w:rsidRPr="007F3BFF" w:rsidRDefault="00E646A1" w:rsidP="00F97AAD"/>
        </w:tc>
        <w:tc>
          <w:tcPr>
            <w:tcW w:w="1530" w:type="dxa"/>
            <w:gridSpan w:val="2"/>
            <w:tcBorders>
              <w:top w:val="single" w:sz="5" w:space="0" w:color="808080"/>
              <w:left w:val="single" w:sz="5" w:space="0" w:color="808080"/>
              <w:bottom w:val="single" w:sz="5" w:space="0" w:color="808080"/>
              <w:right w:val="single" w:sz="5" w:space="0" w:color="808080"/>
            </w:tcBorders>
          </w:tcPr>
          <w:p w14:paraId="3DF97E6E" w14:textId="77777777" w:rsidR="00E646A1" w:rsidRPr="007F3BFF" w:rsidRDefault="00E646A1" w:rsidP="00F97AAD">
            <w:r w:rsidRPr="007F3BFF">
              <w:t>0,53</w:t>
            </w:r>
          </w:p>
        </w:tc>
        <w:tc>
          <w:tcPr>
            <w:tcW w:w="990" w:type="dxa"/>
            <w:tcBorders>
              <w:top w:val="single" w:sz="5" w:space="0" w:color="808080"/>
              <w:left w:val="single" w:sz="5" w:space="0" w:color="808080"/>
              <w:bottom w:val="single" w:sz="5" w:space="0" w:color="808080"/>
              <w:right w:val="single" w:sz="5" w:space="0" w:color="808080"/>
            </w:tcBorders>
          </w:tcPr>
          <w:p w14:paraId="277404E0" w14:textId="77777777" w:rsidR="00E646A1" w:rsidRPr="007F3BFF" w:rsidRDefault="00E646A1" w:rsidP="00F97AAD"/>
        </w:tc>
        <w:tc>
          <w:tcPr>
            <w:tcW w:w="1890" w:type="dxa"/>
            <w:gridSpan w:val="2"/>
            <w:tcBorders>
              <w:top w:val="single" w:sz="5" w:space="0" w:color="808080"/>
              <w:left w:val="single" w:sz="5" w:space="0" w:color="808080"/>
              <w:bottom w:val="single" w:sz="5" w:space="0" w:color="808080"/>
              <w:right w:val="single" w:sz="5" w:space="0" w:color="808080"/>
            </w:tcBorders>
          </w:tcPr>
          <w:p w14:paraId="28EBC0B8" w14:textId="77777777" w:rsidR="00E646A1" w:rsidRPr="007F3BFF" w:rsidRDefault="00E646A1" w:rsidP="00F97AAD"/>
        </w:tc>
        <w:tc>
          <w:tcPr>
            <w:tcW w:w="1440" w:type="dxa"/>
            <w:tcBorders>
              <w:top w:val="single" w:sz="5" w:space="0" w:color="808080"/>
              <w:left w:val="single" w:sz="5" w:space="0" w:color="808080"/>
              <w:bottom w:val="single" w:sz="5" w:space="0" w:color="808080"/>
              <w:right w:val="single" w:sz="5" w:space="0" w:color="808080"/>
            </w:tcBorders>
          </w:tcPr>
          <w:p w14:paraId="774D2749" w14:textId="77777777" w:rsidR="00E646A1" w:rsidRPr="007F3BFF" w:rsidRDefault="00E646A1" w:rsidP="00F97AAD"/>
        </w:tc>
      </w:tr>
      <w:tr w:rsidR="00E646A1" w:rsidRPr="007F3BFF" w14:paraId="15AE4FA3" w14:textId="77777777" w:rsidTr="00442B64">
        <w:trPr>
          <w:trHeight w:val="663"/>
        </w:trPr>
        <w:tc>
          <w:tcPr>
            <w:tcW w:w="1349" w:type="dxa"/>
            <w:tcBorders>
              <w:top w:val="single" w:sz="5" w:space="0" w:color="808080"/>
              <w:left w:val="single" w:sz="5" w:space="0" w:color="808080"/>
              <w:bottom w:val="single" w:sz="5" w:space="0" w:color="808080"/>
              <w:right w:val="single" w:sz="5" w:space="0" w:color="808080"/>
            </w:tcBorders>
          </w:tcPr>
          <w:p w14:paraId="392D0D4D" w14:textId="77777777" w:rsidR="00E646A1" w:rsidRPr="007F3BFF" w:rsidRDefault="00E646A1" w:rsidP="00F97AAD">
            <w:r w:rsidRPr="007F3BFF">
              <w:t>Tỉ lệ đánh giá</w:t>
            </w:r>
          </w:p>
        </w:tc>
        <w:tc>
          <w:tcPr>
            <w:tcW w:w="2193" w:type="dxa"/>
            <w:gridSpan w:val="2"/>
            <w:tcBorders>
              <w:top w:val="single" w:sz="5" w:space="0" w:color="808080"/>
              <w:left w:val="single" w:sz="5" w:space="0" w:color="808080"/>
              <w:bottom w:val="single" w:sz="5" w:space="0" w:color="808080"/>
              <w:right w:val="single" w:sz="5" w:space="0" w:color="808080"/>
            </w:tcBorders>
          </w:tcPr>
          <w:p w14:paraId="1064042A" w14:textId="77777777" w:rsidR="00E646A1" w:rsidRPr="007F3BFF" w:rsidRDefault="00E646A1" w:rsidP="00F97AAD">
            <w:r w:rsidRPr="007F3BFF">
              <w:t>BT: 5%</w:t>
            </w:r>
          </w:p>
        </w:tc>
        <w:tc>
          <w:tcPr>
            <w:tcW w:w="2758" w:type="dxa"/>
            <w:gridSpan w:val="3"/>
            <w:tcBorders>
              <w:top w:val="single" w:sz="5" w:space="0" w:color="808080"/>
              <w:left w:val="single" w:sz="5" w:space="0" w:color="808080"/>
              <w:bottom w:val="single" w:sz="5" w:space="0" w:color="808080"/>
              <w:right w:val="single" w:sz="5" w:space="0" w:color="808080"/>
            </w:tcBorders>
          </w:tcPr>
          <w:p w14:paraId="680073C8" w14:textId="77777777" w:rsidR="00E646A1" w:rsidRPr="007F3BFF" w:rsidRDefault="00E646A1" w:rsidP="00F97AAD">
            <w:r w:rsidRPr="007F3BFF">
              <w:t>TN: 0%</w:t>
            </w:r>
          </w:p>
        </w:tc>
        <w:tc>
          <w:tcPr>
            <w:tcW w:w="1350" w:type="dxa"/>
            <w:gridSpan w:val="2"/>
            <w:tcBorders>
              <w:top w:val="single" w:sz="5" w:space="0" w:color="808080"/>
              <w:left w:val="single" w:sz="5" w:space="0" w:color="808080"/>
              <w:bottom w:val="single" w:sz="5" w:space="0" w:color="808080"/>
              <w:right w:val="single" w:sz="5" w:space="0" w:color="808080"/>
            </w:tcBorders>
          </w:tcPr>
          <w:p w14:paraId="7466A628" w14:textId="77777777" w:rsidR="00E646A1" w:rsidRPr="007F3BFF" w:rsidRDefault="00E646A1" w:rsidP="00F97AAD">
            <w:r w:rsidRPr="007F3BFF">
              <w:t>TH: 0%</w:t>
            </w:r>
          </w:p>
        </w:tc>
        <w:tc>
          <w:tcPr>
            <w:tcW w:w="1530" w:type="dxa"/>
            <w:gridSpan w:val="2"/>
            <w:tcBorders>
              <w:top w:val="single" w:sz="5" w:space="0" w:color="808080"/>
              <w:left w:val="single" w:sz="5" w:space="0" w:color="808080"/>
              <w:bottom w:val="single" w:sz="5" w:space="0" w:color="808080"/>
              <w:right w:val="single" w:sz="5" w:space="0" w:color="808080"/>
            </w:tcBorders>
          </w:tcPr>
          <w:p w14:paraId="210138F4" w14:textId="77777777" w:rsidR="00E646A1" w:rsidRPr="007F3BFF" w:rsidRDefault="00E646A1" w:rsidP="00F97AAD">
            <w:r w:rsidRPr="007F3BFF">
              <w:t>KT: 25%</w:t>
            </w:r>
          </w:p>
        </w:tc>
        <w:tc>
          <w:tcPr>
            <w:tcW w:w="2700" w:type="dxa"/>
            <w:gridSpan w:val="3"/>
            <w:tcBorders>
              <w:top w:val="single" w:sz="5" w:space="0" w:color="808080"/>
              <w:left w:val="single" w:sz="5" w:space="0" w:color="808080"/>
              <w:bottom w:val="single" w:sz="5" w:space="0" w:color="808080"/>
              <w:right w:val="single" w:sz="5" w:space="0" w:color="808080"/>
            </w:tcBorders>
          </w:tcPr>
          <w:p w14:paraId="46F2BC30" w14:textId="77777777" w:rsidR="00E646A1" w:rsidRPr="007F3BFF" w:rsidRDefault="00E646A1" w:rsidP="00F97AAD">
            <w:r w:rsidRPr="007F3BFF">
              <w:t>BTL/TL: 20%</w:t>
            </w:r>
          </w:p>
        </w:tc>
        <w:tc>
          <w:tcPr>
            <w:tcW w:w="2520" w:type="dxa"/>
            <w:gridSpan w:val="2"/>
            <w:tcBorders>
              <w:top w:val="single" w:sz="5" w:space="0" w:color="808080"/>
              <w:left w:val="single" w:sz="5" w:space="0" w:color="808080"/>
              <w:bottom w:val="single" w:sz="5" w:space="0" w:color="808080"/>
              <w:right w:val="single" w:sz="5" w:space="0" w:color="808080"/>
            </w:tcBorders>
          </w:tcPr>
          <w:p w14:paraId="692A4537" w14:textId="77777777" w:rsidR="00E646A1" w:rsidRPr="007F3BFF" w:rsidRDefault="00E646A1" w:rsidP="00F97AAD">
            <w:r w:rsidRPr="007F3BFF">
              <w:t>Thi: 50%</w:t>
            </w:r>
          </w:p>
        </w:tc>
      </w:tr>
      <w:tr w:rsidR="00E646A1" w:rsidRPr="007F3BFF" w14:paraId="7B51E94E" w14:textId="77777777" w:rsidTr="00442B64">
        <w:trPr>
          <w:trHeight w:val="760"/>
        </w:trPr>
        <w:tc>
          <w:tcPr>
            <w:tcW w:w="1349" w:type="dxa"/>
            <w:vMerge w:val="restart"/>
            <w:tcBorders>
              <w:top w:val="single" w:sz="5" w:space="0" w:color="808080"/>
              <w:left w:val="single" w:sz="5" w:space="0" w:color="808080"/>
              <w:right w:val="single" w:sz="5" w:space="0" w:color="808080"/>
            </w:tcBorders>
          </w:tcPr>
          <w:p w14:paraId="5B31CEF8" w14:textId="77777777" w:rsidR="00E646A1" w:rsidRPr="007F3BFF" w:rsidRDefault="00E646A1" w:rsidP="00F97AAD"/>
          <w:p w14:paraId="20DDE71F" w14:textId="77777777" w:rsidR="00E646A1" w:rsidRPr="007F3BFF" w:rsidRDefault="00E646A1" w:rsidP="00F97AAD">
            <w:r w:rsidRPr="007F3BFF">
              <w:t>Hình thức đánh giá</w:t>
            </w:r>
          </w:p>
          <w:p w14:paraId="7BF860BB" w14:textId="77777777" w:rsidR="00E646A1" w:rsidRPr="007F3BFF" w:rsidRDefault="00E646A1" w:rsidP="00F97AAD"/>
        </w:tc>
        <w:tc>
          <w:tcPr>
            <w:tcW w:w="7201" w:type="dxa"/>
            <w:gridSpan w:val="8"/>
            <w:vMerge w:val="restart"/>
            <w:tcBorders>
              <w:top w:val="single" w:sz="5" w:space="0" w:color="808080"/>
              <w:left w:val="single" w:sz="5" w:space="0" w:color="808080"/>
              <w:right w:val="single" w:sz="5" w:space="0" w:color="808080"/>
            </w:tcBorders>
          </w:tcPr>
          <w:p w14:paraId="02A3E949" w14:textId="77777777" w:rsidR="00E646A1" w:rsidRPr="007F3BFF" w:rsidRDefault="00E646A1" w:rsidP="00F97AAD">
            <w:pPr>
              <w:pStyle w:val="ListParagraph"/>
              <w:numPr>
                <w:ilvl w:val="0"/>
                <w:numId w:val="1"/>
              </w:numPr>
            </w:pPr>
            <w:r w:rsidRPr="007F3BFF">
              <w:t>Kiểm tra đánh giá thường xuyên (BT): Bài tập trên lớp, bài tập online, chuyên cần.</w:t>
            </w:r>
          </w:p>
          <w:p w14:paraId="65395907" w14:textId="77777777" w:rsidR="00E646A1" w:rsidRPr="007F3BFF" w:rsidRDefault="00E646A1" w:rsidP="00F97AAD">
            <w:pPr>
              <w:pStyle w:val="ListParagraph"/>
              <w:numPr>
                <w:ilvl w:val="0"/>
                <w:numId w:val="1"/>
              </w:numPr>
            </w:pPr>
            <w:r w:rsidRPr="007F3BFF">
              <w:t>Bài tập lớn (BTL): Tiểu luận và/hoặc Thuyết trình</w:t>
            </w:r>
          </w:p>
          <w:p w14:paraId="641954A2" w14:textId="77777777" w:rsidR="00E646A1" w:rsidRPr="007F3BFF" w:rsidRDefault="00E646A1" w:rsidP="00F97AAD">
            <w:pPr>
              <w:pStyle w:val="ListParagraph"/>
              <w:numPr>
                <w:ilvl w:val="0"/>
                <w:numId w:val="1"/>
              </w:numPr>
            </w:pPr>
            <w:r w:rsidRPr="007F3BFF">
              <w:t>Kiểm tra giữa kỳ (KT): Tự luận và/hoặc trả lời ngắn và/hoặc Trắc nghiệm</w:t>
            </w:r>
          </w:p>
          <w:p w14:paraId="3AD0BBB2" w14:textId="77777777" w:rsidR="00E646A1" w:rsidRPr="007F3BFF" w:rsidRDefault="00E646A1" w:rsidP="00F97AAD">
            <w:pPr>
              <w:pStyle w:val="ListParagraph"/>
              <w:numPr>
                <w:ilvl w:val="0"/>
                <w:numId w:val="1"/>
              </w:numPr>
            </w:pPr>
            <w:r w:rsidRPr="007F3BFF">
              <w:t>Thi cuối kỳ: Tự luận và /hoặc Trả lời ngắn và/hoặc Trắc nghiệm</w:t>
            </w:r>
          </w:p>
        </w:tc>
        <w:tc>
          <w:tcPr>
            <w:tcW w:w="2520" w:type="dxa"/>
            <w:gridSpan w:val="3"/>
            <w:tcBorders>
              <w:top w:val="single" w:sz="5" w:space="0" w:color="808080"/>
              <w:left w:val="single" w:sz="5" w:space="0" w:color="808080"/>
              <w:bottom w:val="single" w:sz="5" w:space="0" w:color="808080"/>
              <w:right w:val="single" w:sz="5" w:space="0" w:color="808080"/>
            </w:tcBorders>
          </w:tcPr>
          <w:p w14:paraId="74BD6444" w14:textId="77777777" w:rsidR="00E646A1" w:rsidRPr="007F3BFF" w:rsidRDefault="00E646A1" w:rsidP="00F97AAD">
            <w:r w:rsidRPr="007F3BFF">
              <w:t>Thời gian Kiểm Tra</w:t>
            </w:r>
          </w:p>
        </w:tc>
        <w:tc>
          <w:tcPr>
            <w:tcW w:w="3330" w:type="dxa"/>
            <w:gridSpan w:val="3"/>
            <w:tcBorders>
              <w:top w:val="single" w:sz="5" w:space="0" w:color="808080"/>
              <w:left w:val="single" w:sz="5" w:space="0" w:color="808080"/>
              <w:bottom w:val="single" w:sz="5" w:space="0" w:color="808080"/>
              <w:right w:val="single" w:sz="5" w:space="0" w:color="808080"/>
            </w:tcBorders>
          </w:tcPr>
          <w:p w14:paraId="20BC8548" w14:textId="77777777" w:rsidR="00E646A1" w:rsidRPr="007F3BFF" w:rsidRDefault="00E646A1" w:rsidP="00F97AAD">
            <w:r w:rsidRPr="007F3BFF">
              <w:t>50 phút</w:t>
            </w:r>
          </w:p>
        </w:tc>
      </w:tr>
      <w:tr w:rsidR="00E646A1" w:rsidRPr="007F3BFF" w14:paraId="64C0E414" w14:textId="77777777" w:rsidTr="00442B64">
        <w:trPr>
          <w:trHeight w:val="520"/>
        </w:trPr>
        <w:tc>
          <w:tcPr>
            <w:tcW w:w="1349" w:type="dxa"/>
            <w:vMerge/>
            <w:tcBorders>
              <w:top w:val="single" w:sz="5" w:space="0" w:color="808080"/>
              <w:left w:val="single" w:sz="5" w:space="0" w:color="808080"/>
              <w:right w:val="single" w:sz="5" w:space="0" w:color="808080"/>
            </w:tcBorders>
          </w:tcPr>
          <w:p w14:paraId="1070407D" w14:textId="77777777" w:rsidR="00E646A1" w:rsidRPr="007F3BFF" w:rsidRDefault="00E646A1" w:rsidP="00F97AAD"/>
        </w:tc>
        <w:tc>
          <w:tcPr>
            <w:tcW w:w="7201" w:type="dxa"/>
            <w:gridSpan w:val="8"/>
            <w:vMerge/>
            <w:tcBorders>
              <w:top w:val="single" w:sz="5" w:space="0" w:color="808080"/>
              <w:left w:val="single" w:sz="5" w:space="0" w:color="808080"/>
              <w:right w:val="single" w:sz="5" w:space="0" w:color="808080"/>
            </w:tcBorders>
          </w:tcPr>
          <w:p w14:paraId="3D66A54C" w14:textId="77777777" w:rsidR="00E646A1" w:rsidRPr="007F3BFF" w:rsidRDefault="00E646A1" w:rsidP="00F97AAD"/>
        </w:tc>
        <w:tc>
          <w:tcPr>
            <w:tcW w:w="2520" w:type="dxa"/>
            <w:gridSpan w:val="3"/>
            <w:tcBorders>
              <w:top w:val="single" w:sz="5" w:space="0" w:color="808080"/>
              <w:left w:val="single" w:sz="5" w:space="0" w:color="808080"/>
              <w:bottom w:val="single" w:sz="5" w:space="0" w:color="808080"/>
              <w:right w:val="single" w:sz="5" w:space="0" w:color="808080"/>
            </w:tcBorders>
          </w:tcPr>
          <w:p w14:paraId="25E01CB1" w14:textId="77777777" w:rsidR="00E646A1" w:rsidRPr="007F3BFF" w:rsidRDefault="00E646A1" w:rsidP="00F97AAD">
            <w:r w:rsidRPr="007F3BFF">
              <w:t>Thời gian Thi</w:t>
            </w:r>
          </w:p>
        </w:tc>
        <w:tc>
          <w:tcPr>
            <w:tcW w:w="3330" w:type="dxa"/>
            <w:gridSpan w:val="3"/>
            <w:tcBorders>
              <w:top w:val="single" w:sz="5" w:space="0" w:color="808080"/>
              <w:left w:val="single" w:sz="5" w:space="0" w:color="808080"/>
              <w:bottom w:val="single" w:sz="5" w:space="0" w:color="808080"/>
              <w:right w:val="single" w:sz="5" w:space="0" w:color="808080"/>
            </w:tcBorders>
          </w:tcPr>
          <w:p w14:paraId="21B9821A" w14:textId="77777777" w:rsidR="00E646A1" w:rsidRPr="007F3BFF" w:rsidRDefault="00E646A1" w:rsidP="00F97AAD">
            <w:r w:rsidRPr="007F3BFF">
              <w:t>100 phút</w:t>
            </w:r>
          </w:p>
        </w:tc>
      </w:tr>
      <w:tr w:rsidR="00E646A1" w:rsidRPr="007F3BFF" w14:paraId="57FE1CF2" w14:textId="77777777" w:rsidTr="00442B64">
        <w:trPr>
          <w:trHeight w:val="280"/>
        </w:trPr>
        <w:tc>
          <w:tcPr>
            <w:tcW w:w="1349" w:type="dxa"/>
            <w:tcBorders>
              <w:top w:val="single" w:sz="5" w:space="0" w:color="808080"/>
              <w:left w:val="single" w:sz="5" w:space="0" w:color="808080"/>
              <w:bottom w:val="single" w:sz="5" w:space="0" w:color="808080"/>
              <w:right w:val="single" w:sz="5" w:space="0" w:color="808080"/>
            </w:tcBorders>
          </w:tcPr>
          <w:p w14:paraId="56FABBCA" w14:textId="77777777" w:rsidR="00E646A1" w:rsidRPr="007F3BFF" w:rsidRDefault="00E646A1" w:rsidP="00F97AAD">
            <w:r w:rsidRPr="007F3BFF">
              <w:t>Môn tiên quyết</w:t>
            </w:r>
          </w:p>
        </w:tc>
        <w:tc>
          <w:tcPr>
            <w:tcW w:w="7201" w:type="dxa"/>
            <w:gridSpan w:val="8"/>
            <w:tcBorders>
              <w:top w:val="single" w:sz="5" w:space="0" w:color="808080"/>
              <w:left w:val="single" w:sz="5" w:space="0" w:color="808080"/>
              <w:bottom w:val="single" w:sz="5" w:space="0" w:color="808080"/>
              <w:right w:val="single" w:sz="5" w:space="0" w:color="808080"/>
            </w:tcBorders>
          </w:tcPr>
          <w:p w14:paraId="6C031D21" w14:textId="77777777" w:rsidR="00E646A1" w:rsidRPr="007F3BFF" w:rsidRDefault="00E646A1" w:rsidP="00F97AAD">
            <w:pPr>
              <w:pStyle w:val="ListParagraph"/>
              <w:numPr>
                <w:ilvl w:val="0"/>
                <w:numId w:val="1"/>
              </w:numPr>
            </w:pPr>
            <w:r w:rsidRPr="007F3BFF">
              <w:t>Không có</w:t>
            </w:r>
          </w:p>
        </w:tc>
        <w:tc>
          <w:tcPr>
            <w:tcW w:w="5850" w:type="dxa"/>
            <w:gridSpan w:val="6"/>
            <w:tcBorders>
              <w:top w:val="single" w:sz="5" w:space="0" w:color="808080"/>
              <w:left w:val="single" w:sz="5" w:space="0" w:color="808080"/>
              <w:bottom w:val="single" w:sz="5" w:space="0" w:color="808080"/>
              <w:right w:val="single" w:sz="5" w:space="0" w:color="808080"/>
            </w:tcBorders>
          </w:tcPr>
          <w:p w14:paraId="4E8178A4" w14:textId="77777777" w:rsidR="00E646A1" w:rsidRPr="007F3BFF" w:rsidRDefault="00E646A1" w:rsidP="00F97AAD"/>
        </w:tc>
      </w:tr>
      <w:tr w:rsidR="00E646A1" w:rsidRPr="007F3BFF" w14:paraId="370CF1EB" w14:textId="77777777" w:rsidTr="00442B64">
        <w:trPr>
          <w:trHeight w:val="280"/>
        </w:trPr>
        <w:tc>
          <w:tcPr>
            <w:tcW w:w="1349" w:type="dxa"/>
            <w:tcBorders>
              <w:top w:val="single" w:sz="5" w:space="0" w:color="808080"/>
              <w:left w:val="single" w:sz="5" w:space="0" w:color="808080"/>
              <w:bottom w:val="single" w:sz="5" w:space="0" w:color="808080"/>
              <w:right w:val="single" w:sz="5" w:space="0" w:color="808080"/>
            </w:tcBorders>
          </w:tcPr>
          <w:p w14:paraId="4AA942EF" w14:textId="77777777" w:rsidR="00E646A1" w:rsidRPr="007F3BFF" w:rsidRDefault="00E646A1" w:rsidP="00F97AAD">
            <w:r w:rsidRPr="007F3BFF">
              <w:t>Môn học trước</w:t>
            </w:r>
          </w:p>
        </w:tc>
        <w:tc>
          <w:tcPr>
            <w:tcW w:w="7201" w:type="dxa"/>
            <w:gridSpan w:val="8"/>
            <w:tcBorders>
              <w:top w:val="single" w:sz="5" w:space="0" w:color="808080"/>
              <w:left w:val="single" w:sz="5" w:space="0" w:color="808080"/>
              <w:bottom w:val="single" w:sz="5" w:space="0" w:color="808080"/>
              <w:right w:val="single" w:sz="5" w:space="0" w:color="808080"/>
            </w:tcBorders>
          </w:tcPr>
          <w:p w14:paraId="5A79AE8D" w14:textId="77777777" w:rsidR="00E646A1" w:rsidRPr="007F3BFF" w:rsidRDefault="00E646A1" w:rsidP="00F97AAD">
            <w:pPr>
              <w:pStyle w:val="ListParagraph"/>
              <w:numPr>
                <w:ilvl w:val="0"/>
                <w:numId w:val="1"/>
              </w:numPr>
            </w:pPr>
            <w:r w:rsidRPr="007F3BFF">
              <w:t>Không có</w:t>
            </w:r>
          </w:p>
        </w:tc>
        <w:tc>
          <w:tcPr>
            <w:tcW w:w="5850" w:type="dxa"/>
            <w:gridSpan w:val="6"/>
            <w:tcBorders>
              <w:top w:val="single" w:sz="5" w:space="0" w:color="808080"/>
              <w:left w:val="single" w:sz="5" w:space="0" w:color="808080"/>
              <w:bottom w:val="single" w:sz="5" w:space="0" w:color="808080"/>
              <w:right w:val="single" w:sz="5" w:space="0" w:color="808080"/>
            </w:tcBorders>
          </w:tcPr>
          <w:p w14:paraId="092A4E5D" w14:textId="77777777" w:rsidR="00E646A1" w:rsidRPr="007F3BFF" w:rsidRDefault="00E646A1" w:rsidP="00F97AAD"/>
        </w:tc>
      </w:tr>
      <w:tr w:rsidR="00E646A1" w:rsidRPr="007F3BFF" w14:paraId="5283513C" w14:textId="77777777" w:rsidTr="00442B64">
        <w:trPr>
          <w:trHeight w:val="280"/>
        </w:trPr>
        <w:tc>
          <w:tcPr>
            <w:tcW w:w="1349" w:type="dxa"/>
            <w:tcBorders>
              <w:top w:val="single" w:sz="5" w:space="0" w:color="808080"/>
              <w:left w:val="single" w:sz="5" w:space="0" w:color="808080"/>
              <w:bottom w:val="single" w:sz="5" w:space="0" w:color="808080"/>
              <w:right w:val="single" w:sz="5" w:space="0" w:color="808080"/>
            </w:tcBorders>
          </w:tcPr>
          <w:p w14:paraId="06A99DB0" w14:textId="77777777" w:rsidR="00E646A1" w:rsidRPr="007F3BFF" w:rsidRDefault="00E646A1" w:rsidP="00F97AAD">
            <w:r w:rsidRPr="007F3BFF">
              <w:t>Môn song hành</w:t>
            </w:r>
          </w:p>
        </w:tc>
        <w:tc>
          <w:tcPr>
            <w:tcW w:w="7201" w:type="dxa"/>
            <w:gridSpan w:val="8"/>
            <w:tcBorders>
              <w:top w:val="single" w:sz="5" w:space="0" w:color="808080"/>
              <w:left w:val="single" w:sz="5" w:space="0" w:color="808080"/>
              <w:bottom w:val="single" w:sz="5" w:space="0" w:color="808080"/>
              <w:right w:val="single" w:sz="5" w:space="0" w:color="808080"/>
            </w:tcBorders>
          </w:tcPr>
          <w:p w14:paraId="34133032" w14:textId="77777777" w:rsidR="00E646A1" w:rsidRPr="007F3BFF" w:rsidRDefault="00E646A1" w:rsidP="00F97AAD">
            <w:pPr>
              <w:pStyle w:val="ListParagraph"/>
              <w:numPr>
                <w:ilvl w:val="0"/>
                <w:numId w:val="1"/>
              </w:numPr>
            </w:pPr>
            <w:r w:rsidRPr="007F3BFF">
              <w:t>Không có</w:t>
            </w:r>
          </w:p>
        </w:tc>
        <w:tc>
          <w:tcPr>
            <w:tcW w:w="5850" w:type="dxa"/>
            <w:gridSpan w:val="6"/>
            <w:tcBorders>
              <w:top w:val="single" w:sz="5" w:space="0" w:color="808080"/>
              <w:left w:val="single" w:sz="5" w:space="0" w:color="808080"/>
              <w:bottom w:val="single" w:sz="5" w:space="0" w:color="808080"/>
              <w:right w:val="single" w:sz="5" w:space="0" w:color="808080"/>
            </w:tcBorders>
          </w:tcPr>
          <w:p w14:paraId="5F2CBE09" w14:textId="77777777" w:rsidR="00E646A1" w:rsidRPr="007F3BFF" w:rsidRDefault="00E646A1" w:rsidP="00F97AAD"/>
        </w:tc>
      </w:tr>
      <w:tr w:rsidR="00E646A1" w:rsidRPr="007F3BFF" w14:paraId="7F6C1A6F" w14:textId="77777777" w:rsidTr="00442B64">
        <w:trPr>
          <w:trHeight w:val="280"/>
        </w:trPr>
        <w:tc>
          <w:tcPr>
            <w:tcW w:w="1349" w:type="dxa"/>
            <w:tcBorders>
              <w:top w:val="single" w:sz="5" w:space="0" w:color="808080"/>
              <w:left w:val="single" w:sz="5" w:space="0" w:color="808080"/>
              <w:bottom w:val="single" w:sz="5" w:space="0" w:color="808080"/>
              <w:right w:val="single" w:sz="5" w:space="0" w:color="808080"/>
            </w:tcBorders>
          </w:tcPr>
          <w:p w14:paraId="12D04F34" w14:textId="77777777" w:rsidR="00E646A1" w:rsidRPr="007F3BFF" w:rsidRDefault="00E646A1" w:rsidP="00F97AAD">
            <w:r w:rsidRPr="007F3BFF">
              <w:t>CTĐT ngành</w:t>
            </w:r>
          </w:p>
        </w:tc>
        <w:tc>
          <w:tcPr>
            <w:tcW w:w="13051" w:type="dxa"/>
            <w:gridSpan w:val="14"/>
            <w:tcBorders>
              <w:top w:val="single" w:sz="5" w:space="0" w:color="808080"/>
              <w:left w:val="single" w:sz="5" w:space="0" w:color="808080"/>
              <w:bottom w:val="single" w:sz="5" w:space="0" w:color="808080"/>
              <w:right w:val="single" w:sz="5" w:space="0" w:color="808080"/>
            </w:tcBorders>
          </w:tcPr>
          <w:p w14:paraId="5C7B40A6" w14:textId="77777777" w:rsidR="00E646A1" w:rsidRPr="007F3BFF" w:rsidRDefault="00E646A1" w:rsidP="00F97AAD">
            <w:r w:rsidRPr="007F3BFF">
              <w:t>Áp dụng cho đào tạo cho tất cả các ngành của Khối Kỹ Thuật</w:t>
            </w:r>
          </w:p>
        </w:tc>
      </w:tr>
      <w:tr w:rsidR="00E646A1" w:rsidRPr="007F3BFF" w14:paraId="7F544BB3" w14:textId="77777777" w:rsidTr="00442B64">
        <w:trPr>
          <w:trHeight w:val="620"/>
        </w:trPr>
        <w:tc>
          <w:tcPr>
            <w:tcW w:w="1349" w:type="dxa"/>
            <w:tcBorders>
              <w:top w:val="single" w:sz="5" w:space="0" w:color="808080"/>
              <w:left w:val="single" w:sz="5" w:space="0" w:color="808080"/>
              <w:bottom w:val="single" w:sz="5" w:space="0" w:color="808080"/>
              <w:right w:val="single" w:sz="5" w:space="0" w:color="808080"/>
            </w:tcBorders>
          </w:tcPr>
          <w:p w14:paraId="713F175F" w14:textId="77777777" w:rsidR="00E646A1" w:rsidRPr="007F3BFF" w:rsidRDefault="00E646A1" w:rsidP="00F97AAD">
            <w:r w:rsidRPr="007F3BFF">
              <w:t>Trình độ đào tạo</w:t>
            </w:r>
          </w:p>
        </w:tc>
        <w:tc>
          <w:tcPr>
            <w:tcW w:w="13051" w:type="dxa"/>
            <w:gridSpan w:val="14"/>
            <w:tcBorders>
              <w:top w:val="single" w:sz="5" w:space="0" w:color="808080"/>
              <w:left w:val="single" w:sz="5" w:space="0" w:color="808080"/>
              <w:bottom w:val="single" w:sz="5" w:space="0" w:color="808080"/>
              <w:right w:val="single" w:sz="5" w:space="0" w:color="808080"/>
            </w:tcBorders>
          </w:tcPr>
          <w:p w14:paraId="1C708BE1" w14:textId="77777777" w:rsidR="00E646A1" w:rsidRPr="007F3BFF" w:rsidRDefault="00E646A1" w:rsidP="00F97AAD">
            <w:pPr>
              <w:pStyle w:val="ListParagraph"/>
              <w:numPr>
                <w:ilvl w:val="0"/>
                <w:numId w:val="1"/>
              </w:numPr>
            </w:pPr>
            <w:r w:rsidRPr="007F3BFF">
              <w:t>Đại học (Dự kiến sẽ giảng dạy ở năm nhất Đại học)</w:t>
            </w:r>
          </w:p>
          <w:p w14:paraId="24B2EDAA" w14:textId="77777777" w:rsidR="00E646A1" w:rsidRPr="007F3BFF" w:rsidRDefault="00E646A1" w:rsidP="00F97AAD">
            <w:pPr>
              <w:pStyle w:val="ListParagraph"/>
              <w:numPr>
                <w:ilvl w:val="0"/>
                <w:numId w:val="1"/>
              </w:numPr>
            </w:pPr>
            <w:r w:rsidRPr="007F3BFF">
              <w:t>Thuộc khối KT: Cơ bản</w:t>
            </w:r>
          </w:p>
        </w:tc>
      </w:tr>
      <w:tr w:rsidR="00E646A1" w:rsidRPr="007F3BFF" w14:paraId="4DEB3972" w14:textId="77777777" w:rsidTr="00442B64">
        <w:trPr>
          <w:trHeight w:val="280"/>
        </w:trPr>
        <w:tc>
          <w:tcPr>
            <w:tcW w:w="1349" w:type="dxa"/>
            <w:tcBorders>
              <w:top w:val="single" w:sz="5" w:space="0" w:color="808080"/>
              <w:left w:val="single" w:sz="5" w:space="0" w:color="808080"/>
              <w:bottom w:val="single" w:sz="5" w:space="0" w:color="808080"/>
              <w:right w:val="single" w:sz="5" w:space="0" w:color="808080"/>
            </w:tcBorders>
          </w:tcPr>
          <w:p w14:paraId="5FE91407" w14:textId="77777777" w:rsidR="00E646A1" w:rsidRPr="007F3BFF" w:rsidRDefault="00E646A1" w:rsidP="00F97AAD">
            <w:r w:rsidRPr="007F3BFF">
              <w:t>Cấp độ môn học</w:t>
            </w:r>
          </w:p>
        </w:tc>
        <w:tc>
          <w:tcPr>
            <w:tcW w:w="13051" w:type="dxa"/>
            <w:gridSpan w:val="14"/>
            <w:tcBorders>
              <w:top w:val="single" w:sz="5" w:space="0" w:color="808080"/>
              <w:left w:val="single" w:sz="5" w:space="0" w:color="808080"/>
              <w:bottom w:val="single" w:sz="5" w:space="0" w:color="808080"/>
              <w:right w:val="single" w:sz="5" w:space="0" w:color="808080"/>
            </w:tcBorders>
          </w:tcPr>
          <w:p w14:paraId="0BB23014" w14:textId="77777777" w:rsidR="00E646A1" w:rsidRPr="007F3BFF" w:rsidRDefault="00E646A1" w:rsidP="00F97AAD">
            <w:r w:rsidRPr="007F3BFF">
              <w:t>1</w:t>
            </w:r>
          </w:p>
        </w:tc>
      </w:tr>
      <w:tr w:rsidR="00E646A1" w:rsidRPr="007F3BFF" w14:paraId="00D646C1" w14:textId="77777777" w:rsidTr="00442B64">
        <w:trPr>
          <w:trHeight w:val="400"/>
        </w:trPr>
        <w:tc>
          <w:tcPr>
            <w:tcW w:w="1349" w:type="dxa"/>
            <w:tcBorders>
              <w:top w:val="single" w:sz="5" w:space="0" w:color="808080"/>
              <w:left w:val="single" w:sz="5" w:space="0" w:color="808080"/>
              <w:bottom w:val="single" w:sz="5" w:space="0" w:color="808080"/>
              <w:right w:val="single" w:sz="5" w:space="0" w:color="808080"/>
            </w:tcBorders>
          </w:tcPr>
          <w:p w14:paraId="54079D82" w14:textId="77777777" w:rsidR="00E646A1" w:rsidRPr="007F3BFF" w:rsidRDefault="00E646A1" w:rsidP="00F97AAD">
            <w:r w:rsidRPr="007F3BFF">
              <w:t>Ghi chú khác</w:t>
            </w:r>
          </w:p>
        </w:tc>
        <w:tc>
          <w:tcPr>
            <w:tcW w:w="13051" w:type="dxa"/>
            <w:gridSpan w:val="14"/>
            <w:tcBorders>
              <w:top w:val="single" w:sz="5" w:space="0" w:color="808080"/>
              <w:left w:val="single" w:sz="5" w:space="0" w:color="808080"/>
              <w:bottom w:val="single" w:sz="5" w:space="0" w:color="808080"/>
              <w:right w:val="single" w:sz="5" w:space="0" w:color="808080"/>
            </w:tcBorders>
          </w:tcPr>
          <w:p w14:paraId="43326EED" w14:textId="77777777" w:rsidR="00E646A1" w:rsidRPr="007F3BFF" w:rsidRDefault="00E646A1" w:rsidP="00F97AAD">
            <w:r w:rsidRPr="007F3BFF">
              <w:t xml:space="preserve"> </w:t>
            </w:r>
            <w:r w:rsidRPr="00426F9A">
              <w:t>Giáo viên hướng dẫn sinh viên làm bài tập lớn và đánh giá bài tập lớn ngoài thời gian trên lớp</w:t>
            </w:r>
            <w:r w:rsidRPr="007F3BFF">
              <w:t>.</w:t>
            </w:r>
          </w:p>
        </w:tc>
      </w:tr>
    </w:tbl>
    <w:p w14:paraId="4E852559" w14:textId="76494710" w:rsidR="00E646A1" w:rsidRDefault="00E646A1" w:rsidP="007F6505">
      <w:pPr>
        <w:spacing w:line="360" w:lineRule="auto"/>
      </w:pPr>
    </w:p>
    <w:p w14:paraId="743820E7" w14:textId="77777777" w:rsidR="00E646A1" w:rsidRDefault="00E646A1" w:rsidP="007F6505">
      <w:pPr>
        <w:spacing w:line="360" w:lineRule="auto"/>
      </w:pPr>
      <w:r>
        <w:br w:type="page"/>
      </w:r>
    </w:p>
    <w:p w14:paraId="39BBD78E" w14:textId="77CBCDE4" w:rsidR="00E646A1" w:rsidRDefault="00E646A1" w:rsidP="007F6505">
      <w:pPr>
        <w:pStyle w:val="ListParagraph"/>
        <w:spacing w:line="360" w:lineRule="auto"/>
      </w:pPr>
      <w:r w:rsidRPr="00F97AAD">
        <w:rPr>
          <w:b/>
          <w:bCs/>
        </w:rPr>
        <w:lastRenderedPageBreak/>
        <w:t>Mục tiêu môn học</w:t>
      </w:r>
      <w:r>
        <w:br/>
      </w:r>
      <w:r w:rsidRPr="007F3BFF">
        <w:t>Môn học trình bày khá đầy đủ về nội dung cơ bản của Giải tích hàm một biến và Phương trình vi phân dùng cho các ngành Khoa học kỹ thuật. Phần nào đó giúp cho các Sinh viên khối kỹ thuật tiếp thu các vấn đề một cách nhẹ nhàng, nắm được các ứng dụng của môn học trong đời sống và trang bị những kỹ năng cơ bản cho người học có khả năng tự nghiên cứu</w:t>
      </w:r>
      <w:r>
        <w:t>.</w:t>
      </w:r>
    </w:p>
    <w:p w14:paraId="60A696C4" w14:textId="29909949" w:rsidR="00E646A1" w:rsidRPr="00F97AAD" w:rsidRDefault="00E646A1" w:rsidP="007F6505">
      <w:pPr>
        <w:pStyle w:val="ListParagraph"/>
        <w:spacing w:line="360" w:lineRule="auto"/>
        <w:rPr>
          <w:b/>
          <w:bCs/>
        </w:rPr>
      </w:pPr>
      <w:r w:rsidRPr="00F97AAD">
        <w:rPr>
          <w:b/>
          <w:bCs/>
        </w:rPr>
        <w:t>Nội dung môn học</w:t>
      </w:r>
    </w:p>
    <w:p w14:paraId="2B55418A" w14:textId="68C4959F" w:rsidR="00E646A1" w:rsidRDefault="00E646A1" w:rsidP="007F6505">
      <w:pPr>
        <w:pStyle w:val="ListParagraph"/>
        <w:numPr>
          <w:ilvl w:val="1"/>
          <w:numId w:val="3"/>
        </w:numPr>
        <w:spacing w:line="360" w:lineRule="auto"/>
      </w:pPr>
      <w:r w:rsidRPr="007F3BFF">
        <w:t>Môn giải tích 1 bao gồm các kiến thức cơ bản về vi tích phân hàm 1 biến và phương trình vi phân thường, ứng dụng các kiến thức này để giải quyết một số bài toán thực tế</w:t>
      </w:r>
      <w:r>
        <w:t>.</w:t>
      </w:r>
    </w:p>
    <w:p w14:paraId="58ACEAC6" w14:textId="2835004A" w:rsidR="00E646A1" w:rsidRDefault="00E646A1" w:rsidP="007F6505">
      <w:pPr>
        <w:pStyle w:val="ListParagraph"/>
        <w:numPr>
          <w:ilvl w:val="1"/>
          <w:numId w:val="3"/>
        </w:numPr>
        <w:spacing w:line="360" w:lineRule="auto"/>
      </w:pPr>
      <w:r w:rsidRPr="007F3BFF">
        <w:t>Chương trình soạn có tính đến đối tượng chủ yếu là các kỹ sư tương lai nên chú ý vào các công thức ứng dụng và không đặt nặng các vấn đề lý thuyết toán học. Vì thời gian lên lớp có hạn nên Sinh viên cần nhiều thời gian tìm hiểu thêm và chuẩn bị bài ở nhà</w:t>
      </w:r>
      <w:r>
        <w:t>.</w:t>
      </w:r>
    </w:p>
    <w:p w14:paraId="1458DF91" w14:textId="57BED2B3" w:rsidR="00E646A1" w:rsidRDefault="00E646A1" w:rsidP="007F6505">
      <w:pPr>
        <w:pStyle w:val="ListParagraph"/>
        <w:numPr>
          <w:ilvl w:val="1"/>
          <w:numId w:val="3"/>
        </w:numPr>
        <w:spacing w:line="360" w:lineRule="auto"/>
      </w:pPr>
      <w:r w:rsidRPr="007F3BFF">
        <w:t>Phần Bài Tập Lớn, sinh viên sẽ được cung cấp đề tài và yêu cầu cụ thể theo từng năm học</w:t>
      </w:r>
      <w:r>
        <w:t>.</w:t>
      </w:r>
    </w:p>
    <w:p w14:paraId="4EA5F6F1" w14:textId="40EC8C8F" w:rsidR="00E646A1" w:rsidRPr="00F97AAD" w:rsidRDefault="005C48B5" w:rsidP="007F6505">
      <w:pPr>
        <w:pStyle w:val="ListParagraph"/>
        <w:spacing w:line="360" w:lineRule="auto"/>
        <w:rPr>
          <w:b/>
          <w:bCs/>
        </w:rPr>
      </w:pPr>
      <w:r w:rsidRPr="00F97AAD">
        <w:rPr>
          <w:b/>
          <w:bCs/>
        </w:rPr>
        <w:t>Tài liệu học tập</w:t>
      </w:r>
    </w:p>
    <w:p w14:paraId="4DD92F40" w14:textId="4D3930E6" w:rsidR="005C48B5" w:rsidRDefault="005C48B5" w:rsidP="007F6505">
      <w:pPr>
        <w:spacing w:line="360" w:lineRule="auto"/>
        <w:ind w:left="1080"/>
      </w:pPr>
      <w:r>
        <w:t xml:space="preserve">[1] </w:t>
      </w:r>
      <w:r w:rsidRPr="007F3BFF">
        <w:t>Giáo trình chính: Giáo trình GIAI TICH I. Nguyễn Đình Huy chủ biên .– NXB ĐHQG 2016</w:t>
      </w:r>
      <w:r>
        <w:t>.</w:t>
      </w:r>
    </w:p>
    <w:p w14:paraId="23664402" w14:textId="523FF3B8" w:rsidR="005C48B5" w:rsidRDefault="005C48B5" w:rsidP="007F6505">
      <w:pPr>
        <w:spacing w:line="360" w:lineRule="auto"/>
        <w:ind w:left="1080"/>
      </w:pPr>
      <w:r>
        <w:t xml:space="preserve">[2] </w:t>
      </w:r>
      <w:r w:rsidRPr="007F3BFF">
        <w:t>Sách tham khảo: Toán cao cấp Giải tích hàm một biến. Đỗ Công Khanh, Ngô Thu Lương, Nguyễn Minh Hằng – NXB ĐHQG 2003</w:t>
      </w:r>
      <w:r>
        <w:t>.</w:t>
      </w:r>
    </w:p>
    <w:p w14:paraId="412F8DFD" w14:textId="60AB0D95" w:rsidR="005C48B5" w:rsidRDefault="005C48B5" w:rsidP="007F6505">
      <w:pPr>
        <w:spacing w:line="360" w:lineRule="auto"/>
        <w:ind w:left="1080"/>
      </w:pPr>
      <w:r>
        <w:t xml:space="preserve">[3] </w:t>
      </w:r>
      <w:r w:rsidRPr="007F3BFF">
        <w:t>Sách tham khảo: Giải tích hàm 1 biến - Đỗ Công Khanh, Ngô Thu Lương</w:t>
      </w:r>
      <w:r>
        <w:t>.</w:t>
      </w:r>
    </w:p>
    <w:p w14:paraId="78C20B60" w14:textId="7766D00B" w:rsidR="005C48B5" w:rsidRDefault="005C48B5" w:rsidP="007F6505">
      <w:pPr>
        <w:spacing w:line="360" w:lineRule="auto"/>
        <w:ind w:left="1080"/>
      </w:pPr>
      <w:r>
        <w:t xml:space="preserve">[4] </w:t>
      </w:r>
      <w:r w:rsidRPr="007F3BFF">
        <w:t>Sách tahm khảo: Brief Calculus_Applied Approach – Ron Larson Brooks Cole 2007</w:t>
      </w:r>
      <w:r>
        <w:t>.</w:t>
      </w:r>
    </w:p>
    <w:p w14:paraId="488F4451" w14:textId="29E8EE03" w:rsidR="005C48B5" w:rsidRDefault="005C48B5" w:rsidP="007F6505">
      <w:pPr>
        <w:spacing w:line="360" w:lineRule="auto"/>
        <w:ind w:left="1080"/>
      </w:pPr>
      <w:r>
        <w:t xml:space="preserve">[5] </w:t>
      </w:r>
      <w:r w:rsidRPr="007F3BFF">
        <w:t>Sách tham khảo: Calculus early transcendentals. James Stewart – Thomson Brooks Cole 2008.</w:t>
      </w:r>
    </w:p>
    <w:p w14:paraId="00940AB8" w14:textId="2DE25E99" w:rsidR="005C48B5" w:rsidRDefault="005C48B5" w:rsidP="007F6505">
      <w:pPr>
        <w:spacing w:line="360" w:lineRule="auto"/>
        <w:ind w:left="1080"/>
      </w:pPr>
      <w:r>
        <w:t xml:space="preserve">[6] </w:t>
      </w:r>
      <w:r w:rsidRPr="007F3BFF">
        <w:t>Sách tham khảo: Applied Caclculus for managerial, life and social sciences_brief approach – Soo T.Tan – Brooks Cole- Cengage learning 2008.</w:t>
      </w:r>
    </w:p>
    <w:p w14:paraId="54A07505" w14:textId="1258E359" w:rsidR="00F97AAD" w:rsidRDefault="005C48B5" w:rsidP="007F6505">
      <w:pPr>
        <w:spacing w:line="360" w:lineRule="auto"/>
        <w:ind w:left="1080"/>
      </w:pPr>
      <w:r>
        <w:t xml:space="preserve">[7] </w:t>
      </w:r>
      <w:r w:rsidRPr="007F3BFF">
        <w:t>Sách tham khảo: Calculus, A complete course. Robert A. Adams, Christopher Essex 2010.</w:t>
      </w:r>
    </w:p>
    <w:p w14:paraId="77168B98" w14:textId="77777777" w:rsidR="00F97AAD" w:rsidRDefault="00F97AAD">
      <w:pPr>
        <w:widowControl/>
        <w:suppressAutoHyphens w:val="0"/>
        <w:autoSpaceDE/>
        <w:autoSpaceDN/>
        <w:adjustRightInd/>
        <w:spacing w:after="160" w:line="259" w:lineRule="auto"/>
        <w:textDirection w:val="lrTb"/>
        <w:textAlignment w:val="auto"/>
        <w:outlineLvl w:val="9"/>
      </w:pPr>
      <w:r>
        <w:br w:type="page"/>
      </w:r>
    </w:p>
    <w:p w14:paraId="3DCD91A3" w14:textId="77777777" w:rsidR="005C48B5" w:rsidRDefault="005C48B5" w:rsidP="007F6505">
      <w:pPr>
        <w:spacing w:line="360" w:lineRule="auto"/>
        <w:ind w:left="1080"/>
      </w:pPr>
    </w:p>
    <w:p w14:paraId="0F446362" w14:textId="08E7C04F" w:rsidR="005C48B5" w:rsidRDefault="005C48B5" w:rsidP="007F6505">
      <w:pPr>
        <w:pStyle w:val="ListParagraph"/>
        <w:spacing w:line="360" w:lineRule="auto"/>
      </w:pPr>
      <w:r w:rsidRPr="00F97AAD">
        <w:rPr>
          <w:b/>
          <w:bCs/>
        </w:rPr>
        <w:t>Chuẩn đầu ra</w:t>
      </w:r>
      <w:r>
        <w:br/>
        <w:t>Ký hiệu: D = giới hạn, liên tục, đạo hàm, tích phân hàm một biến</w:t>
      </w:r>
      <w:r w:rsidR="008B14BB">
        <w:t>.</w:t>
      </w:r>
      <w:r>
        <w:br/>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5"/>
        <w:gridCol w:w="2070"/>
        <w:gridCol w:w="10080"/>
      </w:tblGrid>
      <w:tr w:rsidR="005C48B5" w:rsidRPr="007F3BFF" w14:paraId="41C53AEA" w14:textId="77777777" w:rsidTr="00E81861">
        <w:trPr>
          <w:trHeight w:val="352"/>
          <w:jc w:val="center"/>
        </w:trPr>
        <w:tc>
          <w:tcPr>
            <w:tcW w:w="1165" w:type="dxa"/>
          </w:tcPr>
          <w:p w14:paraId="4DA56864" w14:textId="77777777" w:rsidR="005C48B5" w:rsidRPr="007F3BFF" w:rsidRDefault="005C48B5" w:rsidP="007F6505">
            <w:pPr>
              <w:spacing w:line="360" w:lineRule="auto"/>
            </w:pPr>
            <w:bookmarkStart w:id="1" w:name="_Hlk70340311"/>
            <w:r w:rsidRPr="007F3BFF">
              <w:t>STT</w:t>
            </w:r>
          </w:p>
        </w:tc>
        <w:tc>
          <w:tcPr>
            <w:tcW w:w="12150" w:type="dxa"/>
            <w:gridSpan w:val="2"/>
          </w:tcPr>
          <w:p w14:paraId="5DA2989A" w14:textId="77777777" w:rsidR="005C48B5" w:rsidRPr="007F3BFF" w:rsidRDefault="005C48B5" w:rsidP="007F6505">
            <w:pPr>
              <w:spacing w:line="360" w:lineRule="auto"/>
            </w:pPr>
            <w:r w:rsidRPr="007F3BFF">
              <w:t xml:space="preserve">Chuẩn đầu ra môn học </w:t>
            </w:r>
          </w:p>
        </w:tc>
      </w:tr>
      <w:tr w:rsidR="005C48B5" w:rsidRPr="007F3BFF" w14:paraId="574759B4" w14:textId="77777777" w:rsidTr="00E81861">
        <w:trPr>
          <w:trHeight w:val="264"/>
          <w:jc w:val="center"/>
        </w:trPr>
        <w:tc>
          <w:tcPr>
            <w:tcW w:w="1165" w:type="dxa"/>
            <w:vMerge w:val="restart"/>
          </w:tcPr>
          <w:p w14:paraId="4671FD39" w14:textId="77777777" w:rsidR="005C48B5" w:rsidRPr="007F3BFF" w:rsidRDefault="005C48B5" w:rsidP="007F6505">
            <w:pPr>
              <w:spacing w:line="360" w:lineRule="auto"/>
            </w:pPr>
            <w:r w:rsidRPr="007F3BFF">
              <w:t>L.O.1</w:t>
            </w:r>
          </w:p>
        </w:tc>
        <w:tc>
          <w:tcPr>
            <w:tcW w:w="12150" w:type="dxa"/>
            <w:gridSpan w:val="2"/>
          </w:tcPr>
          <w:p w14:paraId="1E0C41DC" w14:textId="77777777" w:rsidR="005C48B5" w:rsidRPr="007F3BFF" w:rsidRDefault="005C48B5" w:rsidP="007F6505">
            <w:pPr>
              <w:spacing w:line="360" w:lineRule="auto"/>
            </w:pPr>
            <w:r w:rsidRPr="007F3BFF">
              <w:t>Nhắc lại được định nghĩa, tính chất và các phương pháp tính toán trong vi tích phân hàm một biến và phương trình vi phân.</w:t>
            </w:r>
          </w:p>
        </w:tc>
      </w:tr>
      <w:tr w:rsidR="005C48B5" w:rsidRPr="007F3BFF" w14:paraId="731F4E52" w14:textId="77777777" w:rsidTr="00E81861">
        <w:trPr>
          <w:trHeight w:val="264"/>
          <w:jc w:val="center"/>
        </w:trPr>
        <w:tc>
          <w:tcPr>
            <w:tcW w:w="1165" w:type="dxa"/>
            <w:vMerge/>
          </w:tcPr>
          <w:p w14:paraId="674944DA" w14:textId="77777777" w:rsidR="005C48B5" w:rsidRPr="007F3BFF" w:rsidRDefault="005C48B5" w:rsidP="007F6505">
            <w:pPr>
              <w:spacing w:line="360" w:lineRule="auto"/>
            </w:pPr>
          </w:p>
        </w:tc>
        <w:tc>
          <w:tcPr>
            <w:tcW w:w="2070" w:type="dxa"/>
          </w:tcPr>
          <w:p w14:paraId="00E33FB5" w14:textId="77777777" w:rsidR="005C48B5" w:rsidRPr="007F3BFF" w:rsidRDefault="005C48B5" w:rsidP="007F6505">
            <w:pPr>
              <w:spacing w:line="360" w:lineRule="auto"/>
            </w:pPr>
            <w:bookmarkStart w:id="2" w:name="OLE_LINK10"/>
            <w:r w:rsidRPr="007F3BFF">
              <w:t>L.O.1.1</w:t>
            </w:r>
          </w:p>
        </w:tc>
        <w:bookmarkEnd w:id="2"/>
        <w:tc>
          <w:tcPr>
            <w:tcW w:w="10080" w:type="dxa"/>
          </w:tcPr>
          <w:p w14:paraId="5A89CA36" w14:textId="3C4D0AE1" w:rsidR="005C48B5" w:rsidRPr="005C48B5" w:rsidRDefault="005C48B5" w:rsidP="007F6505">
            <w:pPr>
              <w:spacing w:line="360" w:lineRule="auto"/>
            </w:pPr>
            <w:r w:rsidRPr="007F3BFF">
              <w:t>Nhắc lại được các khái niệm cơ bản về D và phương trình vi phân.</w:t>
            </w:r>
          </w:p>
        </w:tc>
      </w:tr>
      <w:tr w:rsidR="005C48B5" w:rsidRPr="007F3BFF" w14:paraId="54380B8B" w14:textId="77777777" w:rsidTr="00E81861">
        <w:trPr>
          <w:trHeight w:val="264"/>
          <w:jc w:val="center"/>
        </w:trPr>
        <w:tc>
          <w:tcPr>
            <w:tcW w:w="1165" w:type="dxa"/>
            <w:vMerge/>
          </w:tcPr>
          <w:p w14:paraId="130C9A13" w14:textId="77777777" w:rsidR="005C48B5" w:rsidRPr="007F3BFF" w:rsidRDefault="005C48B5" w:rsidP="007F6505">
            <w:pPr>
              <w:spacing w:line="360" w:lineRule="auto"/>
            </w:pPr>
          </w:p>
        </w:tc>
        <w:tc>
          <w:tcPr>
            <w:tcW w:w="2070" w:type="dxa"/>
          </w:tcPr>
          <w:p w14:paraId="657F8F29" w14:textId="77777777" w:rsidR="005C48B5" w:rsidRPr="007F3BFF" w:rsidRDefault="005C48B5" w:rsidP="007F6505">
            <w:pPr>
              <w:spacing w:line="360" w:lineRule="auto"/>
            </w:pPr>
            <w:r w:rsidRPr="007F3BFF">
              <w:t>L.O.1.2</w:t>
            </w:r>
          </w:p>
        </w:tc>
        <w:tc>
          <w:tcPr>
            <w:tcW w:w="10080" w:type="dxa"/>
          </w:tcPr>
          <w:p w14:paraId="69A403F0" w14:textId="77777777" w:rsidR="005C48B5" w:rsidRPr="007F3BFF" w:rsidRDefault="005C48B5" w:rsidP="007F6505">
            <w:pPr>
              <w:spacing w:line="360" w:lineRule="auto"/>
            </w:pPr>
            <w:r w:rsidRPr="007F3BFF">
              <w:t>Nhắc lại và vận dụng được các tính chất, phép toán của giới hạn, liên tục, đạo hàm/vi phân và tích phân.</w:t>
            </w:r>
          </w:p>
        </w:tc>
      </w:tr>
      <w:tr w:rsidR="005C48B5" w:rsidRPr="007F3BFF" w14:paraId="52825251" w14:textId="77777777" w:rsidTr="00E81861">
        <w:trPr>
          <w:trHeight w:val="264"/>
          <w:jc w:val="center"/>
        </w:trPr>
        <w:tc>
          <w:tcPr>
            <w:tcW w:w="1165" w:type="dxa"/>
            <w:vMerge/>
          </w:tcPr>
          <w:p w14:paraId="051FA8EB" w14:textId="77777777" w:rsidR="005C48B5" w:rsidRPr="007F3BFF" w:rsidRDefault="005C48B5" w:rsidP="007F6505">
            <w:pPr>
              <w:spacing w:line="360" w:lineRule="auto"/>
            </w:pPr>
          </w:p>
        </w:tc>
        <w:tc>
          <w:tcPr>
            <w:tcW w:w="2070" w:type="dxa"/>
          </w:tcPr>
          <w:p w14:paraId="2A9FF58C" w14:textId="77777777" w:rsidR="005C48B5" w:rsidRPr="007F3BFF" w:rsidRDefault="005C48B5" w:rsidP="007F6505">
            <w:pPr>
              <w:spacing w:line="360" w:lineRule="auto"/>
            </w:pPr>
            <w:r w:rsidRPr="007F3BFF">
              <w:t>L.O.1.3</w:t>
            </w:r>
          </w:p>
        </w:tc>
        <w:tc>
          <w:tcPr>
            <w:tcW w:w="10080" w:type="dxa"/>
          </w:tcPr>
          <w:p w14:paraId="559BBBD9" w14:textId="77777777" w:rsidR="005C48B5" w:rsidRPr="007F3BFF" w:rsidRDefault="005C48B5" w:rsidP="007F6505">
            <w:pPr>
              <w:spacing w:line="360" w:lineRule="auto"/>
            </w:pPr>
            <w:r w:rsidRPr="007F3BFF">
              <w:t>Nhắc lại được các phương pháp giải phương trình vi phân.</w:t>
            </w:r>
          </w:p>
        </w:tc>
      </w:tr>
      <w:tr w:rsidR="005C48B5" w:rsidRPr="007F3BFF" w14:paraId="306CF4DF" w14:textId="77777777" w:rsidTr="00E81861">
        <w:trPr>
          <w:trHeight w:val="264"/>
          <w:jc w:val="center"/>
        </w:trPr>
        <w:tc>
          <w:tcPr>
            <w:tcW w:w="1165" w:type="dxa"/>
            <w:vMerge/>
          </w:tcPr>
          <w:p w14:paraId="6C9CC923" w14:textId="77777777" w:rsidR="005C48B5" w:rsidRPr="007F3BFF" w:rsidRDefault="005C48B5" w:rsidP="007F6505">
            <w:pPr>
              <w:spacing w:line="360" w:lineRule="auto"/>
            </w:pPr>
          </w:p>
        </w:tc>
        <w:tc>
          <w:tcPr>
            <w:tcW w:w="2070" w:type="dxa"/>
          </w:tcPr>
          <w:p w14:paraId="55DD2A24" w14:textId="77777777" w:rsidR="005C48B5" w:rsidRPr="007F3BFF" w:rsidRDefault="005C48B5" w:rsidP="007F6505">
            <w:pPr>
              <w:spacing w:line="360" w:lineRule="auto"/>
            </w:pPr>
            <w:r w:rsidRPr="007F3BFF">
              <w:t>L.O.1.4</w:t>
            </w:r>
          </w:p>
        </w:tc>
        <w:tc>
          <w:tcPr>
            <w:tcW w:w="10080" w:type="dxa"/>
          </w:tcPr>
          <w:p w14:paraId="20A68C9C" w14:textId="77777777" w:rsidR="005C48B5" w:rsidRPr="007F3BFF" w:rsidRDefault="005C48B5" w:rsidP="007F6505">
            <w:pPr>
              <w:spacing w:line="360" w:lineRule="auto"/>
            </w:pPr>
            <w:r w:rsidRPr="007F3BFF">
              <w:t>Phân biệt được các bài toán sử dụng D và phương trình vi phân.</w:t>
            </w:r>
          </w:p>
        </w:tc>
      </w:tr>
      <w:tr w:rsidR="005C48B5" w:rsidRPr="007F3BFF" w14:paraId="6B05591D" w14:textId="77777777" w:rsidTr="00E81861">
        <w:trPr>
          <w:trHeight w:val="397"/>
          <w:jc w:val="center"/>
        </w:trPr>
        <w:tc>
          <w:tcPr>
            <w:tcW w:w="1165" w:type="dxa"/>
            <w:vMerge w:val="restart"/>
          </w:tcPr>
          <w:p w14:paraId="5EFACB54" w14:textId="77777777" w:rsidR="005C48B5" w:rsidRPr="007F3BFF" w:rsidRDefault="005C48B5" w:rsidP="007F6505">
            <w:pPr>
              <w:spacing w:line="360" w:lineRule="auto"/>
            </w:pPr>
            <w:r w:rsidRPr="007F3BFF">
              <w:t>L.O.2</w:t>
            </w:r>
          </w:p>
        </w:tc>
        <w:tc>
          <w:tcPr>
            <w:tcW w:w="12150" w:type="dxa"/>
            <w:gridSpan w:val="2"/>
          </w:tcPr>
          <w:p w14:paraId="565737D2" w14:textId="77777777" w:rsidR="005C48B5" w:rsidRPr="007F3BFF" w:rsidRDefault="005C48B5" w:rsidP="007F6505">
            <w:pPr>
              <w:spacing w:line="360" w:lineRule="auto"/>
            </w:pPr>
            <w:r w:rsidRPr="007F3BFF">
              <w:t>Vận dụng lý thuyết vi tích phân hàm một biến và phương tình vi phân để giải toán.</w:t>
            </w:r>
          </w:p>
        </w:tc>
      </w:tr>
      <w:tr w:rsidR="005C48B5" w:rsidRPr="007F3BFF" w14:paraId="6F63FC75" w14:textId="77777777" w:rsidTr="00E81861">
        <w:trPr>
          <w:trHeight w:val="397"/>
          <w:jc w:val="center"/>
        </w:trPr>
        <w:tc>
          <w:tcPr>
            <w:tcW w:w="1165" w:type="dxa"/>
            <w:vMerge/>
          </w:tcPr>
          <w:p w14:paraId="4738A7F8" w14:textId="77777777" w:rsidR="005C48B5" w:rsidRPr="007F3BFF" w:rsidRDefault="005C48B5" w:rsidP="007F6505">
            <w:pPr>
              <w:spacing w:line="360" w:lineRule="auto"/>
            </w:pPr>
          </w:p>
        </w:tc>
        <w:tc>
          <w:tcPr>
            <w:tcW w:w="2070" w:type="dxa"/>
          </w:tcPr>
          <w:p w14:paraId="6390A770" w14:textId="77777777" w:rsidR="005C48B5" w:rsidRPr="007F3BFF" w:rsidRDefault="005C48B5" w:rsidP="007F6505">
            <w:pPr>
              <w:spacing w:line="360" w:lineRule="auto"/>
            </w:pPr>
            <w:bookmarkStart w:id="3" w:name="OLE_LINK11"/>
            <w:r w:rsidRPr="007F3BFF">
              <w:t>L.O.2.1</w:t>
            </w:r>
          </w:p>
        </w:tc>
        <w:bookmarkEnd w:id="3"/>
        <w:tc>
          <w:tcPr>
            <w:tcW w:w="10080" w:type="dxa"/>
          </w:tcPr>
          <w:p w14:paraId="3F74656E" w14:textId="77777777" w:rsidR="005C48B5" w:rsidRPr="007F3BFF" w:rsidRDefault="005C48B5" w:rsidP="007F6505">
            <w:pPr>
              <w:spacing w:line="360" w:lineRule="auto"/>
            </w:pPr>
            <w:r w:rsidRPr="007F3BFF">
              <w:t>Vận dụng được ý nghĩa của D để giải quyết các bài toán ứng dụng.</w:t>
            </w:r>
          </w:p>
        </w:tc>
      </w:tr>
      <w:tr w:rsidR="005C48B5" w:rsidRPr="007F3BFF" w14:paraId="35263E24" w14:textId="77777777" w:rsidTr="00E81861">
        <w:trPr>
          <w:trHeight w:val="264"/>
          <w:jc w:val="center"/>
        </w:trPr>
        <w:tc>
          <w:tcPr>
            <w:tcW w:w="1165" w:type="dxa"/>
            <w:vMerge/>
          </w:tcPr>
          <w:p w14:paraId="69D909FD" w14:textId="77777777" w:rsidR="005C48B5" w:rsidRPr="007F3BFF" w:rsidRDefault="005C48B5" w:rsidP="007F6505">
            <w:pPr>
              <w:spacing w:line="360" w:lineRule="auto"/>
            </w:pPr>
          </w:p>
        </w:tc>
        <w:tc>
          <w:tcPr>
            <w:tcW w:w="2070" w:type="dxa"/>
          </w:tcPr>
          <w:p w14:paraId="466127EB" w14:textId="77777777" w:rsidR="005C48B5" w:rsidRPr="007F3BFF" w:rsidRDefault="005C48B5" w:rsidP="007F6505">
            <w:pPr>
              <w:spacing w:line="360" w:lineRule="auto"/>
            </w:pPr>
            <w:r w:rsidRPr="007F3BFF">
              <w:t>L.O.2.2</w:t>
            </w:r>
          </w:p>
        </w:tc>
        <w:tc>
          <w:tcPr>
            <w:tcW w:w="10080" w:type="dxa"/>
          </w:tcPr>
          <w:p w14:paraId="184549A0" w14:textId="77777777" w:rsidR="005C48B5" w:rsidRPr="007F3BFF" w:rsidRDefault="005C48B5" w:rsidP="007F6505">
            <w:pPr>
              <w:spacing w:line="360" w:lineRule="auto"/>
            </w:pPr>
            <w:r w:rsidRPr="007F3BFF">
              <w:t>Vận dụng được bản chất của đạo hàm, tích phân để thành lập phương trình vi phân từ các mô hình thực tế đơn giản.</w:t>
            </w:r>
          </w:p>
        </w:tc>
      </w:tr>
      <w:tr w:rsidR="005C48B5" w:rsidRPr="007F3BFF" w14:paraId="6FE1233F" w14:textId="77777777" w:rsidTr="00E81861">
        <w:trPr>
          <w:trHeight w:val="264"/>
          <w:jc w:val="center"/>
        </w:trPr>
        <w:tc>
          <w:tcPr>
            <w:tcW w:w="1165" w:type="dxa"/>
            <w:vMerge/>
          </w:tcPr>
          <w:p w14:paraId="172ABBB4" w14:textId="77777777" w:rsidR="005C48B5" w:rsidRPr="007F3BFF" w:rsidRDefault="005C48B5" w:rsidP="007F6505">
            <w:pPr>
              <w:spacing w:line="360" w:lineRule="auto"/>
            </w:pPr>
          </w:p>
        </w:tc>
        <w:tc>
          <w:tcPr>
            <w:tcW w:w="2070" w:type="dxa"/>
          </w:tcPr>
          <w:p w14:paraId="5D6FACF3" w14:textId="77777777" w:rsidR="005C48B5" w:rsidRPr="007F3BFF" w:rsidRDefault="005C48B5" w:rsidP="007F6505">
            <w:pPr>
              <w:spacing w:line="360" w:lineRule="auto"/>
            </w:pPr>
            <w:r w:rsidRPr="007F3BFF">
              <w:t>L.O.2.3</w:t>
            </w:r>
          </w:p>
        </w:tc>
        <w:tc>
          <w:tcPr>
            <w:tcW w:w="10080" w:type="dxa"/>
          </w:tcPr>
          <w:p w14:paraId="204AC7D6" w14:textId="77777777" w:rsidR="005C48B5" w:rsidRPr="007F3BFF" w:rsidRDefault="005C48B5" w:rsidP="007F6505">
            <w:pPr>
              <w:spacing w:line="360" w:lineRule="auto"/>
            </w:pPr>
            <w:r w:rsidRPr="007F3BFF">
              <w:t>Vận dụng được việc giải phương trình vi phân để giải quyết các bài toán hình học và thực tế đơn giản.</w:t>
            </w:r>
          </w:p>
        </w:tc>
      </w:tr>
      <w:tr w:rsidR="005C48B5" w:rsidRPr="007F3BFF" w14:paraId="1E1DE033" w14:textId="77777777" w:rsidTr="00E81861">
        <w:trPr>
          <w:trHeight w:val="88"/>
          <w:jc w:val="center"/>
        </w:trPr>
        <w:tc>
          <w:tcPr>
            <w:tcW w:w="1165" w:type="dxa"/>
            <w:vMerge w:val="restart"/>
          </w:tcPr>
          <w:p w14:paraId="2B12252B" w14:textId="77777777" w:rsidR="005C48B5" w:rsidRPr="007F3BFF" w:rsidRDefault="005C48B5" w:rsidP="007F6505">
            <w:pPr>
              <w:spacing w:line="360" w:lineRule="auto"/>
            </w:pPr>
            <w:r w:rsidRPr="007F3BFF">
              <w:t>L.O.3</w:t>
            </w:r>
          </w:p>
        </w:tc>
        <w:tc>
          <w:tcPr>
            <w:tcW w:w="12150" w:type="dxa"/>
            <w:gridSpan w:val="2"/>
          </w:tcPr>
          <w:p w14:paraId="7228B111" w14:textId="77777777" w:rsidR="005C48B5" w:rsidRPr="007F3BFF" w:rsidRDefault="005C48B5" w:rsidP="007F6505">
            <w:pPr>
              <w:spacing w:line="360" w:lineRule="auto"/>
            </w:pPr>
            <w:r w:rsidRPr="007F3BFF">
              <w:t>Có khả năng hoạt động nhóm.</w:t>
            </w:r>
          </w:p>
        </w:tc>
      </w:tr>
      <w:tr w:rsidR="005C48B5" w:rsidRPr="007F3BFF" w14:paraId="0F93BC9E" w14:textId="77777777" w:rsidTr="00E81861">
        <w:trPr>
          <w:trHeight w:val="88"/>
          <w:jc w:val="center"/>
        </w:trPr>
        <w:tc>
          <w:tcPr>
            <w:tcW w:w="1165" w:type="dxa"/>
            <w:vMerge/>
          </w:tcPr>
          <w:p w14:paraId="7B2EC44A" w14:textId="77777777" w:rsidR="005C48B5" w:rsidRPr="007F3BFF" w:rsidRDefault="005C48B5" w:rsidP="007F6505">
            <w:pPr>
              <w:spacing w:line="360" w:lineRule="auto"/>
            </w:pPr>
          </w:p>
        </w:tc>
        <w:tc>
          <w:tcPr>
            <w:tcW w:w="2070" w:type="dxa"/>
          </w:tcPr>
          <w:p w14:paraId="4C2D3AD3" w14:textId="77777777" w:rsidR="005C48B5" w:rsidRPr="007F3BFF" w:rsidRDefault="005C48B5" w:rsidP="007F6505">
            <w:pPr>
              <w:spacing w:line="360" w:lineRule="auto"/>
            </w:pPr>
            <w:r w:rsidRPr="007F3BFF">
              <w:t>L.O.3.1</w:t>
            </w:r>
          </w:p>
        </w:tc>
        <w:tc>
          <w:tcPr>
            <w:tcW w:w="10080" w:type="dxa"/>
          </w:tcPr>
          <w:p w14:paraId="7E3698E0" w14:textId="77777777" w:rsidR="005C48B5" w:rsidRPr="007F3BFF" w:rsidRDefault="005C48B5" w:rsidP="007F6505">
            <w:pPr>
              <w:spacing w:line="360" w:lineRule="auto"/>
            </w:pPr>
            <w:r w:rsidRPr="007F3BFF">
              <w:t>Thể hiện được khả năng kết nối giữa người dạy và người học, giữa người học và người học.</w:t>
            </w:r>
          </w:p>
        </w:tc>
      </w:tr>
      <w:tr w:rsidR="005C48B5" w:rsidRPr="007F3BFF" w14:paraId="367D822C" w14:textId="77777777" w:rsidTr="00E81861">
        <w:trPr>
          <w:trHeight w:val="88"/>
          <w:jc w:val="center"/>
        </w:trPr>
        <w:tc>
          <w:tcPr>
            <w:tcW w:w="1165" w:type="dxa"/>
            <w:vMerge/>
          </w:tcPr>
          <w:p w14:paraId="31B7BAF6" w14:textId="77777777" w:rsidR="005C48B5" w:rsidRPr="007F3BFF" w:rsidRDefault="005C48B5" w:rsidP="007F6505">
            <w:pPr>
              <w:spacing w:line="360" w:lineRule="auto"/>
            </w:pPr>
          </w:p>
        </w:tc>
        <w:tc>
          <w:tcPr>
            <w:tcW w:w="2070" w:type="dxa"/>
          </w:tcPr>
          <w:p w14:paraId="708C46BB" w14:textId="77777777" w:rsidR="005C48B5" w:rsidRPr="007F3BFF" w:rsidRDefault="005C48B5" w:rsidP="007F6505">
            <w:pPr>
              <w:spacing w:line="360" w:lineRule="auto"/>
            </w:pPr>
            <w:r w:rsidRPr="007F3BFF">
              <w:t>L.O.3.2</w:t>
            </w:r>
          </w:p>
        </w:tc>
        <w:tc>
          <w:tcPr>
            <w:tcW w:w="10080" w:type="dxa"/>
          </w:tcPr>
          <w:p w14:paraId="50826C31" w14:textId="77777777" w:rsidR="005C48B5" w:rsidRPr="007F3BFF" w:rsidRDefault="005C48B5" w:rsidP="007F6505">
            <w:pPr>
              <w:spacing w:line="360" w:lineRule="auto"/>
            </w:pPr>
            <w:r w:rsidRPr="007F3BFF">
              <w:t>Thể hiện được trách nhiệm trong hoạt động nhóm.</w:t>
            </w:r>
          </w:p>
        </w:tc>
      </w:tr>
      <w:tr w:rsidR="005C48B5" w:rsidRPr="007F3BFF" w14:paraId="127E50B2" w14:textId="77777777" w:rsidTr="00E81861">
        <w:trPr>
          <w:trHeight w:val="325"/>
          <w:jc w:val="center"/>
        </w:trPr>
        <w:tc>
          <w:tcPr>
            <w:tcW w:w="1165" w:type="dxa"/>
            <w:vMerge/>
          </w:tcPr>
          <w:p w14:paraId="07F79AD2" w14:textId="77777777" w:rsidR="005C48B5" w:rsidRPr="007F3BFF" w:rsidRDefault="005C48B5" w:rsidP="007F6505">
            <w:pPr>
              <w:spacing w:line="360" w:lineRule="auto"/>
            </w:pPr>
          </w:p>
        </w:tc>
        <w:tc>
          <w:tcPr>
            <w:tcW w:w="2070" w:type="dxa"/>
            <w:tcBorders>
              <w:bottom w:val="single" w:sz="4" w:space="0" w:color="auto"/>
            </w:tcBorders>
          </w:tcPr>
          <w:p w14:paraId="40FB0CAE" w14:textId="77777777" w:rsidR="005C48B5" w:rsidRPr="007F3BFF" w:rsidRDefault="005C48B5" w:rsidP="007F6505">
            <w:pPr>
              <w:spacing w:line="360" w:lineRule="auto"/>
            </w:pPr>
            <w:r w:rsidRPr="007F3BFF">
              <w:t>L.O.3.3</w:t>
            </w:r>
          </w:p>
        </w:tc>
        <w:tc>
          <w:tcPr>
            <w:tcW w:w="10080" w:type="dxa"/>
            <w:tcBorders>
              <w:bottom w:val="single" w:sz="4" w:space="0" w:color="auto"/>
            </w:tcBorders>
          </w:tcPr>
          <w:p w14:paraId="7A22575C" w14:textId="77777777" w:rsidR="005C48B5" w:rsidRPr="007F3BFF" w:rsidRDefault="005C48B5" w:rsidP="007F6505">
            <w:pPr>
              <w:spacing w:line="360" w:lineRule="auto"/>
            </w:pPr>
            <w:r w:rsidRPr="007F3BFF">
              <w:t>Có kỹ năng giải quyết mâu thuẫn nhóm.</w:t>
            </w:r>
          </w:p>
        </w:tc>
      </w:tr>
      <w:bookmarkEnd w:id="1"/>
    </w:tbl>
    <w:p w14:paraId="0019E181" w14:textId="77777777" w:rsidR="008B14BB" w:rsidRDefault="008B14BB" w:rsidP="007F6505">
      <w:pPr>
        <w:spacing w:line="360" w:lineRule="auto"/>
        <w:ind w:left="720" w:hanging="360"/>
      </w:pPr>
    </w:p>
    <w:p w14:paraId="46F959A8" w14:textId="77777777" w:rsidR="008B14BB" w:rsidRDefault="008B14BB" w:rsidP="007F6505">
      <w:pPr>
        <w:widowControl/>
        <w:suppressAutoHyphens w:val="0"/>
        <w:autoSpaceDE/>
        <w:autoSpaceDN/>
        <w:adjustRightInd/>
        <w:spacing w:after="160" w:line="360" w:lineRule="auto"/>
        <w:textDirection w:val="lrTb"/>
        <w:textAlignment w:val="auto"/>
        <w:outlineLvl w:val="9"/>
      </w:pPr>
      <w:r>
        <w:br w:type="page"/>
      </w:r>
    </w:p>
    <w:p w14:paraId="1262CC01" w14:textId="7BECD020" w:rsidR="005C48B5" w:rsidRPr="00F97AAD" w:rsidRDefault="008B14BB" w:rsidP="007F6505">
      <w:pPr>
        <w:pStyle w:val="ListParagraph"/>
        <w:spacing w:line="360" w:lineRule="auto"/>
        <w:rPr>
          <w:b/>
          <w:bCs/>
        </w:rPr>
      </w:pPr>
      <w:r w:rsidRPr="00F97AAD">
        <w:rPr>
          <w:b/>
          <w:bCs/>
        </w:rPr>
        <w:lastRenderedPageBreak/>
        <w:t>Dự kiến danh sách cán bộ tham gia giảng dạy</w:t>
      </w:r>
      <w:r w:rsidRPr="00F97AAD">
        <w:rPr>
          <w:b/>
          <w:bCs/>
        </w:rPr>
        <w:br/>
      </w:r>
    </w:p>
    <w:p w14:paraId="2610D3B8" w14:textId="77777777" w:rsidR="008B14BB" w:rsidRDefault="008B14BB" w:rsidP="007F6505">
      <w:pPr>
        <w:pStyle w:val="ListParagraph"/>
        <w:numPr>
          <w:ilvl w:val="1"/>
          <w:numId w:val="6"/>
        </w:numPr>
        <w:spacing w:line="360" w:lineRule="auto"/>
        <w:sectPr w:rsidR="008B14BB" w:rsidSect="00E646A1">
          <w:pgSz w:w="15840" w:h="12240" w:orient="landscape"/>
          <w:pgMar w:top="720" w:right="720" w:bottom="720" w:left="720" w:header="720" w:footer="720" w:gutter="0"/>
          <w:cols w:space="720"/>
          <w:docGrid w:linePitch="360"/>
        </w:sectPr>
      </w:pPr>
    </w:p>
    <w:p w14:paraId="2983F62D" w14:textId="05DA62E6" w:rsidR="008B14BB" w:rsidRPr="007F3BFF" w:rsidRDefault="008B14BB" w:rsidP="007F6505">
      <w:pPr>
        <w:pStyle w:val="ListParagraph"/>
        <w:numPr>
          <w:ilvl w:val="1"/>
          <w:numId w:val="6"/>
        </w:numPr>
        <w:spacing w:line="360" w:lineRule="auto"/>
      </w:pPr>
      <w:r w:rsidRPr="007F3BFF">
        <w:t xml:space="preserve">TS. GVC. Nguyễn Quốc Lân </w:t>
      </w:r>
    </w:p>
    <w:p w14:paraId="4687F716" w14:textId="77777777" w:rsidR="008B14BB" w:rsidRPr="007F3BFF" w:rsidRDefault="008B14BB" w:rsidP="007F6505">
      <w:pPr>
        <w:pStyle w:val="ListParagraph"/>
        <w:numPr>
          <w:ilvl w:val="1"/>
          <w:numId w:val="6"/>
        </w:numPr>
        <w:spacing w:line="360" w:lineRule="auto"/>
      </w:pPr>
      <w:r w:rsidRPr="007F3BFF">
        <w:t xml:space="preserve">TS. GVC. Trần Ngọc Diễm </w:t>
      </w:r>
    </w:p>
    <w:p w14:paraId="691EDF8E" w14:textId="77777777" w:rsidR="008B14BB" w:rsidRPr="007F3BFF" w:rsidRDefault="008B14BB" w:rsidP="007F6505">
      <w:pPr>
        <w:pStyle w:val="ListParagraph"/>
        <w:numPr>
          <w:ilvl w:val="1"/>
          <w:numId w:val="6"/>
        </w:numPr>
        <w:spacing w:line="360" w:lineRule="auto"/>
      </w:pPr>
      <w:r w:rsidRPr="007F3BFF">
        <w:t>TS. GV</w:t>
      </w:r>
      <w:r>
        <w:t>C</w:t>
      </w:r>
      <w:r w:rsidRPr="007F3BFF">
        <w:t>. Nguyễn Tiến Dũng</w:t>
      </w:r>
    </w:p>
    <w:p w14:paraId="60733F3F" w14:textId="77777777" w:rsidR="008B14BB" w:rsidRPr="007F3BFF" w:rsidRDefault="008B14BB" w:rsidP="007F6505">
      <w:pPr>
        <w:pStyle w:val="ListParagraph"/>
        <w:numPr>
          <w:ilvl w:val="1"/>
          <w:numId w:val="6"/>
        </w:numPr>
        <w:spacing w:line="360" w:lineRule="auto"/>
      </w:pPr>
      <w:r w:rsidRPr="007F3BFF">
        <w:t>TS. GV</w:t>
      </w:r>
      <w:r>
        <w:t>C</w:t>
      </w:r>
      <w:r w:rsidRPr="007F3BFF">
        <w:t xml:space="preserve">. Lê Xuân Đại </w:t>
      </w:r>
    </w:p>
    <w:p w14:paraId="404E4CF9" w14:textId="77777777" w:rsidR="008B14BB" w:rsidRPr="007F3BFF" w:rsidRDefault="008B14BB" w:rsidP="007F6505">
      <w:pPr>
        <w:pStyle w:val="ListParagraph"/>
        <w:numPr>
          <w:ilvl w:val="1"/>
          <w:numId w:val="6"/>
        </w:numPr>
        <w:spacing w:line="360" w:lineRule="auto"/>
      </w:pPr>
      <w:r w:rsidRPr="007F3BFF">
        <w:t xml:space="preserve">TS. </w:t>
      </w:r>
      <w:r>
        <w:t>GVC</w:t>
      </w:r>
      <w:r w:rsidRPr="007F3BFF">
        <w:t>Huỳnh Thị Hồng Diễm</w:t>
      </w:r>
    </w:p>
    <w:p w14:paraId="16EBB451" w14:textId="77777777" w:rsidR="008B14BB" w:rsidRPr="007F3BFF" w:rsidRDefault="008B14BB" w:rsidP="007F6505">
      <w:pPr>
        <w:pStyle w:val="ListParagraph"/>
        <w:numPr>
          <w:ilvl w:val="1"/>
          <w:numId w:val="6"/>
        </w:numPr>
        <w:spacing w:line="360" w:lineRule="auto"/>
      </w:pPr>
      <w:r w:rsidRPr="007F3BFF">
        <w:t>TS. Đậu Thế Phiệt</w:t>
      </w:r>
    </w:p>
    <w:p w14:paraId="6B714251" w14:textId="77777777" w:rsidR="008B14BB" w:rsidRPr="007F3BFF" w:rsidRDefault="008B14BB" w:rsidP="007F6505">
      <w:pPr>
        <w:pStyle w:val="ListParagraph"/>
        <w:numPr>
          <w:ilvl w:val="1"/>
          <w:numId w:val="6"/>
        </w:numPr>
        <w:spacing w:line="360" w:lineRule="auto"/>
      </w:pPr>
      <w:r w:rsidRPr="007F3BFF">
        <w:t>TS. Phùng Trọng Thực</w:t>
      </w:r>
    </w:p>
    <w:p w14:paraId="730A14C9" w14:textId="77777777" w:rsidR="008B14BB" w:rsidRPr="007F3BFF" w:rsidRDefault="008B14BB" w:rsidP="007F6505">
      <w:pPr>
        <w:pStyle w:val="ListParagraph"/>
        <w:numPr>
          <w:ilvl w:val="1"/>
          <w:numId w:val="6"/>
        </w:numPr>
        <w:spacing w:line="360" w:lineRule="auto"/>
      </w:pPr>
      <w:r w:rsidRPr="007F3BFF">
        <w:t xml:space="preserve">TS. </w:t>
      </w:r>
      <w:r>
        <w:t xml:space="preserve">GVC </w:t>
      </w:r>
      <w:r w:rsidRPr="007F3BFF">
        <w:t>Nguyễn Đình Dương</w:t>
      </w:r>
    </w:p>
    <w:p w14:paraId="64CC4A7E" w14:textId="77777777" w:rsidR="008B14BB" w:rsidRPr="007F3BFF" w:rsidRDefault="008B14BB" w:rsidP="007F6505">
      <w:pPr>
        <w:pStyle w:val="ListParagraph"/>
        <w:numPr>
          <w:ilvl w:val="1"/>
          <w:numId w:val="6"/>
        </w:numPr>
        <w:spacing w:line="360" w:lineRule="auto"/>
      </w:pPr>
      <w:r w:rsidRPr="007F3BFF">
        <w:t>ThS. GVC. Nguyễn Thị Xuân Anh</w:t>
      </w:r>
    </w:p>
    <w:p w14:paraId="0C52BE23" w14:textId="77777777" w:rsidR="008B14BB" w:rsidRPr="007F3BFF" w:rsidRDefault="008B14BB" w:rsidP="007F6505">
      <w:pPr>
        <w:pStyle w:val="ListParagraph"/>
        <w:numPr>
          <w:ilvl w:val="1"/>
          <w:numId w:val="6"/>
        </w:numPr>
        <w:spacing w:line="360" w:lineRule="auto"/>
      </w:pPr>
      <w:r w:rsidRPr="007F3BFF">
        <w:t>ThS Lê Thị Yến Nhi</w:t>
      </w:r>
    </w:p>
    <w:p w14:paraId="5D54E994" w14:textId="77777777" w:rsidR="008B14BB" w:rsidRPr="007F3BFF" w:rsidRDefault="008B14BB" w:rsidP="007F6505">
      <w:pPr>
        <w:pStyle w:val="ListParagraph"/>
        <w:numPr>
          <w:ilvl w:val="1"/>
          <w:numId w:val="6"/>
        </w:numPr>
        <w:spacing w:line="360" w:lineRule="auto"/>
      </w:pPr>
      <w:r w:rsidRPr="007F3BFF">
        <w:t>ThS. Nguyễn Thị Cẩm Vân</w:t>
      </w:r>
    </w:p>
    <w:p w14:paraId="31573ABA" w14:textId="6A68B9FD" w:rsidR="008B14BB" w:rsidRDefault="008B14BB" w:rsidP="007F6505">
      <w:pPr>
        <w:spacing w:line="360" w:lineRule="auto"/>
        <w:ind w:left="360"/>
        <w:sectPr w:rsidR="008B14BB" w:rsidSect="008B14BB">
          <w:type w:val="continuous"/>
          <w:pgSz w:w="15840" w:h="12240" w:orient="landscape"/>
          <w:pgMar w:top="720" w:right="720" w:bottom="720" w:left="720" w:header="720" w:footer="720" w:gutter="0"/>
          <w:cols w:num="3" w:space="720"/>
          <w:docGrid w:linePitch="360"/>
        </w:sectPr>
      </w:pPr>
    </w:p>
    <w:p w14:paraId="6897F58E" w14:textId="042172C7" w:rsidR="008B14BB" w:rsidRPr="00F97AAD" w:rsidRDefault="008B14BB" w:rsidP="007F6505">
      <w:pPr>
        <w:pStyle w:val="ListParagraph"/>
        <w:spacing w:line="360" w:lineRule="auto"/>
        <w:rPr>
          <w:b/>
          <w:bCs/>
        </w:rPr>
      </w:pPr>
      <w:r w:rsidRPr="00F97AAD">
        <w:rPr>
          <w:b/>
          <w:bCs/>
        </w:rPr>
        <w:t>Nội dung chi tiết</w:t>
      </w:r>
      <w:r w:rsidRPr="00F97AAD">
        <w:rPr>
          <w:b/>
          <w:bCs/>
        </w:rPr>
        <w:br/>
      </w:r>
    </w:p>
    <w:tbl>
      <w:tblPr>
        <w:tblStyle w:val="TableGrid"/>
        <w:tblW w:w="0" w:type="auto"/>
        <w:tblInd w:w="360" w:type="dxa"/>
        <w:tblLook w:val="04A0" w:firstRow="1" w:lastRow="0" w:firstColumn="1" w:lastColumn="0" w:noHBand="0" w:noVBand="1"/>
      </w:tblPr>
      <w:tblGrid>
        <w:gridCol w:w="829"/>
        <w:gridCol w:w="1866"/>
        <w:gridCol w:w="1710"/>
        <w:gridCol w:w="4590"/>
        <w:gridCol w:w="2520"/>
        <w:gridCol w:w="2515"/>
      </w:tblGrid>
      <w:tr w:rsidR="001154FA" w14:paraId="47B54FD7" w14:textId="77777777" w:rsidTr="007F6505">
        <w:tc>
          <w:tcPr>
            <w:tcW w:w="829" w:type="dxa"/>
          </w:tcPr>
          <w:p w14:paraId="65BA8D26" w14:textId="5563354D" w:rsidR="008B14BB" w:rsidRDefault="001154FA" w:rsidP="007F6505">
            <w:pPr>
              <w:spacing w:before="120" w:line="360" w:lineRule="auto"/>
              <w:jc w:val="center"/>
            </w:pPr>
            <w:r>
              <w:t>TUẦN</w:t>
            </w:r>
          </w:p>
        </w:tc>
        <w:tc>
          <w:tcPr>
            <w:tcW w:w="1866" w:type="dxa"/>
          </w:tcPr>
          <w:p w14:paraId="40C5CB9D" w14:textId="595B6925" w:rsidR="008B14BB" w:rsidRDefault="001154FA" w:rsidP="007F6505">
            <w:pPr>
              <w:spacing w:before="120" w:line="360" w:lineRule="auto"/>
              <w:jc w:val="center"/>
            </w:pPr>
            <w:r>
              <w:t>NỘI DUNG</w:t>
            </w:r>
          </w:p>
        </w:tc>
        <w:tc>
          <w:tcPr>
            <w:tcW w:w="1710" w:type="dxa"/>
          </w:tcPr>
          <w:p w14:paraId="7F211395" w14:textId="1B097158" w:rsidR="008B14BB" w:rsidRDefault="001154FA" w:rsidP="007F6505">
            <w:pPr>
              <w:spacing w:before="120" w:line="360" w:lineRule="auto"/>
              <w:jc w:val="center"/>
            </w:pPr>
            <w:r>
              <w:t>CĐR CHI TIẾT</w:t>
            </w:r>
          </w:p>
        </w:tc>
        <w:tc>
          <w:tcPr>
            <w:tcW w:w="4590" w:type="dxa"/>
          </w:tcPr>
          <w:p w14:paraId="32F93B42" w14:textId="0FA94BD0" w:rsidR="008B14BB" w:rsidRDefault="001154FA" w:rsidP="007F6505">
            <w:pPr>
              <w:spacing w:before="120" w:line="360" w:lineRule="auto"/>
              <w:jc w:val="center"/>
            </w:pPr>
            <w:r>
              <w:t>LÝ THUYÊT</w:t>
            </w:r>
          </w:p>
        </w:tc>
        <w:tc>
          <w:tcPr>
            <w:tcW w:w="2520" w:type="dxa"/>
          </w:tcPr>
          <w:p w14:paraId="1E631DD5" w14:textId="18726849" w:rsidR="008B14BB" w:rsidRDefault="001154FA" w:rsidP="007F6505">
            <w:pPr>
              <w:spacing w:before="120" w:line="360" w:lineRule="auto"/>
              <w:jc w:val="center"/>
            </w:pPr>
            <w:r>
              <w:t>BÀI TẬP</w:t>
            </w:r>
          </w:p>
        </w:tc>
        <w:tc>
          <w:tcPr>
            <w:tcW w:w="2515" w:type="dxa"/>
          </w:tcPr>
          <w:p w14:paraId="5B7C3976" w14:textId="7ED647A0" w:rsidR="008B14BB" w:rsidRDefault="001154FA" w:rsidP="007F6505">
            <w:pPr>
              <w:spacing w:before="120" w:line="360" w:lineRule="auto"/>
              <w:jc w:val="center"/>
            </w:pPr>
            <w:r>
              <w:t>VIDEO</w:t>
            </w:r>
          </w:p>
        </w:tc>
      </w:tr>
      <w:tr w:rsidR="00FB3741" w14:paraId="762A8FA4" w14:textId="77777777" w:rsidTr="007F6505">
        <w:tc>
          <w:tcPr>
            <w:tcW w:w="829" w:type="dxa"/>
            <w:vMerge w:val="restart"/>
          </w:tcPr>
          <w:p w14:paraId="11C4BB22" w14:textId="6120F19C" w:rsidR="00FB3741" w:rsidRDefault="00FB3741" w:rsidP="007F6505">
            <w:pPr>
              <w:spacing w:line="360" w:lineRule="auto"/>
            </w:pPr>
            <w:r>
              <w:t>1</w:t>
            </w:r>
          </w:p>
        </w:tc>
        <w:tc>
          <w:tcPr>
            <w:tcW w:w="1866" w:type="dxa"/>
            <w:vMerge w:val="restart"/>
          </w:tcPr>
          <w:p w14:paraId="2FBB33C4" w14:textId="77777777" w:rsidR="00FB3741" w:rsidRPr="007F3BFF" w:rsidRDefault="00FB3741" w:rsidP="007F6505">
            <w:r w:rsidRPr="007F3BFF">
              <w:t>Giới thiệu môn học.</w:t>
            </w:r>
          </w:p>
          <w:p w14:paraId="3BBDB268" w14:textId="77777777" w:rsidR="00FB3741" w:rsidRDefault="00FB3741" w:rsidP="007F6505"/>
          <w:p w14:paraId="77720F34" w14:textId="77777777" w:rsidR="00FB3741" w:rsidRPr="007F3BFF" w:rsidRDefault="00FB3741" w:rsidP="007F6505">
            <w:r w:rsidRPr="006F1356">
              <w:rPr>
                <w:b/>
                <w:bCs/>
              </w:rPr>
              <w:t>Chương 1</w:t>
            </w:r>
            <w:r w:rsidRPr="007F3BFF">
              <w:t>: Dãy số thực</w:t>
            </w:r>
          </w:p>
          <w:p w14:paraId="6DBE2C68" w14:textId="77777777" w:rsidR="00FB3741" w:rsidRDefault="00FB3741" w:rsidP="007F6505"/>
          <w:p w14:paraId="33BA8EFD" w14:textId="77777777" w:rsidR="00FB3741" w:rsidRDefault="00FB3741" w:rsidP="007F6505">
            <w:r w:rsidRPr="006F1356">
              <w:rPr>
                <w:b/>
                <w:bCs/>
              </w:rPr>
              <w:t>Chương 2</w:t>
            </w:r>
            <w:r>
              <w:t>: Bổ túc về h</w:t>
            </w:r>
            <w:r w:rsidRPr="007F3BFF">
              <w:t>àm số.</w:t>
            </w:r>
          </w:p>
          <w:p w14:paraId="434BBA87" w14:textId="77777777" w:rsidR="00FB3741" w:rsidRDefault="00FB3741" w:rsidP="007F6505">
            <w:pPr>
              <w:spacing w:line="360" w:lineRule="auto"/>
            </w:pPr>
          </w:p>
        </w:tc>
        <w:tc>
          <w:tcPr>
            <w:tcW w:w="1710" w:type="dxa"/>
          </w:tcPr>
          <w:p w14:paraId="4B3FA934" w14:textId="2CC848BD" w:rsidR="00FB3741" w:rsidRDefault="00FB3741" w:rsidP="007F6505">
            <w:pPr>
              <w:spacing w:line="360" w:lineRule="auto"/>
            </w:pPr>
            <w:r w:rsidRPr="007F3BFF">
              <w:t>L.O.3.1</w:t>
            </w:r>
          </w:p>
        </w:tc>
        <w:tc>
          <w:tcPr>
            <w:tcW w:w="4590" w:type="dxa"/>
          </w:tcPr>
          <w:p w14:paraId="644B19C3" w14:textId="57E965B9" w:rsidR="00FB3741" w:rsidRDefault="00FB3741" w:rsidP="007F6505">
            <w:pPr>
              <w:spacing w:line="360" w:lineRule="auto"/>
            </w:pPr>
            <w:r w:rsidRPr="007F6505">
              <w:rPr>
                <w:b/>
                <w:bCs/>
              </w:rPr>
              <w:t>Giới thiệu môn học: nội dung, tài liệu, chuẩn đầu ra, hình thức đánh giá, BKEL</w:t>
            </w:r>
            <w:r w:rsidRPr="00E36D53">
              <w:t>.</w:t>
            </w:r>
          </w:p>
        </w:tc>
        <w:tc>
          <w:tcPr>
            <w:tcW w:w="2520" w:type="dxa"/>
            <w:vMerge w:val="restart"/>
          </w:tcPr>
          <w:p w14:paraId="3CB018F7" w14:textId="77777777" w:rsidR="00FB3741" w:rsidRPr="007F6505" w:rsidRDefault="00FB3741" w:rsidP="007F6505">
            <w:pPr>
              <w:pStyle w:val="ListParagraph"/>
              <w:numPr>
                <w:ilvl w:val="0"/>
                <w:numId w:val="12"/>
              </w:numPr>
              <w:ind w:left="248"/>
              <w:rPr>
                <w:color w:val="FF0000"/>
              </w:rPr>
            </w:pPr>
            <w:r w:rsidRPr="007F6505">
              <w:rPr>
                <w:color w:val="FF0000"/>
              </w:rPr>
              <w:t>Ôn tập phần giới hạn dãy số đã học ở phổ thông.</w:t>
            </w:r>
          </w:p>
          <w:p w14:paraId="5ED6062F" w14:textId="7B92A2F9" w:rsidR="00FB3741" w:rsidRPr="00B01EB3" w:rsidRDefault="00FB3741" w:rsidP="007F6505">
            <w:pPr>
              <w:pStyle w:val="ListParagraph"/>
              <w:numPr>
                <w:ilvl w:val="0"/>
                <w:numId w:val="12"/>
              </w:numPr>
              <w:ind w:left="248"/>
              <w:rPr>
                <w:color w:val="0070C0"/>
              </w:rPr>
            </w:pPr>
            <w:r w:rsidRPr="00B01EB3">
              <w:rPr>
                <w:color w:val="0070C0"/>
              </w:rPr>
              <w:t>Làm các bài tập về thành lập hàm số từ bài toán thực tế, ý nghĩa của giá trị hàm số</w:t>
            </w:r>
            <w:r>
              <w:rPr>
                <w:color w:val="0070C0"/>
              </w:rPr>
              <w:t>.</w:t>
            </w:r>
          </w:p>
          <w:p w14:paraId="302840EE" w14:textId="53B82D36" w:rsidR="00FB3741" w:rsidRDefault="00FB3741" w:rsidP="007F6505">
            <w:pPr>
              <w:pStyle w:val="ListParagraph"/>
              <w:numPr>
                <w:ilvl w:val="0"/>
                <w:numId w:val="12"/>
              </w:numPr>
              <w:spacing w:line="360" w:lineRule="auto"/>
              <w:ind w:left="248"/>
            </w:pPr>
            <w:r w:rsidRPr="007F6505">
              <w:rPr>
                <w:color w:val="0070C0"/>
              </w:rPr>
              <w:t>-Bài tập về tính đạo hàm, tiếp tuyến, bài toán thực tế về cực trị, min-max (kết hợp thành lập hàm số, nội dung này đã học ở cấp 3).</w:t>
            </w:r>
          </w:p>
        </w:tc>
        <w:tc>
          <w:tcPr>
            <w:tcW w:w="2515" w:type="dxa"/>
            <w:vMerge w:val="restart"/>
          </w:tcPr>
          <w:p w14:paraId="30387CB8" w14:textId="53995E3A" w:rsidR="00FB3741" w:rsidRPr="007F3BFF" w:rsidRDefault="00FB3741" w:rsidP="000E7EFC">
            <w:pPr>
              <w:pStyle w:val="ListParagraph"/>
              <w:numPr>
                <w:ilvl w:val="0"/>
                <w:numId w:val="32"/>
              </w:numPr>
              <w:ind w:left="344"/>
            </w:pPr>
            <w:r w:rsidRPr="007F3BFF">
              <w:t>Bài tập dãy số.</w:t>
            </w:r>
          </w:p>
          <w:p w14:paraId="021577B6" w14:textId="77777777" w:rsidR="00FB3741" w:rsidRPr="007F3BFF" w:rsidRDefault="00FB3741" w:rsidP="00C07005">
            <w:pPr>
              <w:pStyle w:val="ListParagraph"/>
              <w:ind w:left="344"/>
            </w:pPr>
            <w:r w:rsidRPr="007F3BFF">
              <w:t>Bài tập về tìm miền xác định và miền giá trị.</w:t>
            </w:r>
          </w:p>
          <w:p w14:paraId="134FC44E" w14:textId="6051E63F" w:rsidR="00FB3741" w:rsidRDefault="00FB3741" w:rsidP="00C07005">
            <w:pPr>
              <w:pStyle w:val="ListParagraph"/>
              <w:ind w:left="344"/>
            </w:pPr>
            <w:r w:rsidRPr="007F3BFF">
              <w:t>Bài tập thực tế về hàm hợp, hàm ngược</w:t>
            </w:r>
          </w:p>
        </w:tc>
      </w:tr>
      <w:tr w:rsidR="00FB3741" w14:paraId="3B0173C2" w14:textId="77777777" w:rsidTr="007F6505">
        <w:tc>
          <w:tcPr>
            <w:tcW w:w="829" w:type="dxa"/>
            <w:vMerge/>
          </w:tcPr>
          <w:p w14:paraId="59D58654" w14:textId="77777777" w:rsidR="00FB3741" w:rsidRDefault="00FB3741" w:rsidP="007F6505">
            <w:pPr>
              <w:spacing w:line="360" w:lineRule="auto"/>
            </w:pPr>
          </w:p>
        </w:tc>
        <w:tc>
          <w:tcPr>
            <w:tcW w:w="1866" w:type="dxa"/>
            <w:vMerge/>
          </w:tcPr>
          <w:p w14:paraId="6F8F392D" w14:textId="77777777" w:rsidR="00FB3741" w:rsidRDefault="00FB3741" w:rsidP="007F6505">
            <w:pPr>
              <w:spacing w:line="360" w:lineRule="auto"/>
            </w:pPr>
          </w:p>
        </w:tc>
        <w:tc>
          <w:tcPr>
            <w:tcW w:w="1710" w:type="dxa"/>
          </w:tcPr>
          <w:p w14:paraId="64916C6E" w14:textId="475F6EB0" w:rsidR="00FB3741" w:rsidRDefault="00FB3741" w:rsidP="007F6505">
            <w:pPr>
              <w:spacing w:line="360" w:lineRule="auto"/>
            </w:pPr>
            <w:r w:rsidRPr="007F3BFF">
              <w:t>L.O.1.1</w:t>
            </w:r>
          </w:p>
        </w:tc>
        <w:tc>
          <w:tcPr>
            <w:tcW w:w="4590" w:type="dxa"/>
          </w:tcPr>
          <w:p w14:paraId="1F550EB2" w14:textId="77777777" w:rsidR="00FB3741" w:rsidRPr="007F6505" w:rsidRDefault="00FB3741" w:rsidP="007F6505">
            <w:pPr>
              <w:pStyle w:val="ListParagraph"/>
              <w:numPr>
                <w:ilvl w:val="0"/>
                <w:numId w:val="9"/>
              </w:numPr>
              <w:spacing w:line="360" w:lineRule="auto"/>
              <w:ind w:left="252"/>
              <w:rPr>
                <w:b/>
                <w:bCs/>
              </w:rPr>
            </w:pPr>
            <w:r w:rsidRPr="007F6505">
              <w:rPr>
                <w:b/>
                <w:bCs/>
              </w:rPr>
              <w:t>Định nghĩa hàm số.</w:t>
            </w:r>
          </w:p>
          <w:p w14:paraId="39F9A62E" w14:textId="52386814" w:rsidR="00FB3741" w:rsidRDefault="00FB3741" w:rsidP="007F6505">
            <w:pPr>
              <w:pStyle w:val="ListParagraph"/>
              <w:numPr>
                <w:ilvl w:val="0"/>
                <w:numId w:val="9"/>
              </w:numPr>
              <w:spacing w:line="360" w:lineRule="auto"/>
              <w:ind w:left="252"/>
            </w:pPr>
            <w:r w:rsidRPr="007F6505">
              <w:rPr>
                <w:b/>
                <w:bCs/>
              </w:rPr>
              <w:t>Giới thiệu 4 cách cho hàm số.</w:t>
            </w:r>
          </w:p>
        </w:tc>
        <w:tc>
          <w:tcPr>
            <w:tcW w:w="2520" w:type="dxa"/>
            <w:vMerge/>
          </w:tcPr>
          <w:p w14:paraId="396913F8" w14:textId="77777777" w:rsidR="00FB3741" w:rsidRDefault="00FB3741" w:rsidP="007F6505">
            <w:pPr>
              <w:spacing w:line="360" w:lineRule="auto"/>
            </w:pPr>
          </w:p>
        </w:tc>
        <w:tc>
          <w:tcPr>
            <w:tcW w:w="2515" w:type="dxa"/>
            <w:vMerge/>
          </w:tcPr>
          <w:p w14:paraId="0F2FE218" w14:textId="77777777" w:rsidR="00FB3741" w:rsidRDefault="00FB3741" w:rsidP="007F6505">
            <w:pPr>
              <w:spacing w:line="360" w:lineRule="auto"/>
            </w:pPr>
          </w:p>
        </w:tc>
      </w:tr>
      <w:tr w:rsidR="00FB3741" w14:paraId="4CAC4097" w14:textId="77777777" w:rsidTr="007F6505">
        <w:tc>
          <w:tcPr>
            <w:tcW w:w="829" w:type="dxa"/>
            <w:vMerge/>
          </w:tcPr>
          <w:p w14:paraId="41C2A66E" w14:textId="77777777" w:rsidR="00FB3741" w:rsidRDefault="00FB3741" w:rsidP="007F6505">
            <w:pPr>
              <w:spacing w:line="360" w:lineRule="auto"/>
            </w:pPr>
          </w:p>
        </w:tc>
        <w:tc>
          <w:tcPr>
            <w:tcW w:w="1866" w:type="dxa"/>
            <w:vMerge/>
          </w:tcPr>
          <w:p w14:paraId="63779257" w14:textId="77777777" w:rsidR="00FB3741" w:rsidRDefault="00FB3741" w:rsidP="007F6505">
            <w:pPr>
              <w:spacing w:line="360" w:lineRule="auto"/>
            </w:pPr>
          </w:p>
        </w:tc>
        <w:tc>
          <w:tcPr>
            <w:tcW w:w="1710" w:type="dxa"/>
          </w:tcPr>
          <w:p w14:paraId="7D35FF46" w14:textId="1B6C0CA1" w:rsidR="00FB3741" w:rsidRDefault="00FB3741" w:rsidP="007F6505">
            <w:pPr>
              <w:spacing w:line="360" w:lineRule="auto"/>
            </w:pPr>
            <w:r w:rsidRPr="007F3BFF">
              <w:t>L.O.2.1</w:t>
            </w:r>
          </w:p>
        </w:tc>
        <w:tc>
          <w:tcPr>
            <w:tcW w:w="4590" w:type="dxa"/>
          </w:tcPr>
          <w:p w14:paraId="7E83E7E1" w14:textId="77777777" w:rsidR="00FB3741" w:rsidRPr="00E36D53" w:rsidRDefault="00FB3741" w:rsidP="007F6505">
            <w:pPr>
              <w:pStyle w:val="ListParagraph"/>
              <w:numPr>
                <w:ilvl w:val="0"/>
                <w:numId w:val="9"/>
              </w:numPr>
              <w:ind w:left="252"/>
            </w:pPr>
            <w:r w:rsidRPr="00E36D53">
              <w:t>Thành lập hàm số mô tả một số bài toán trong thực tế.</w:t>
            </w:r>
          </w:p>
          <w:p w14:paraId="1B8F214F" w14:textId="1B2D46E5" w:rsidR="00FB3741" w:rsidRDefault="00FB3741" w:rsidP="007F6505">
            <w:pPr>
              <w:pStyle w:val="ListParagraph"/>
              <w:numPr>
                <w:ilvl w:val="0"/>
                <w:numId w:val="9"/>
              </w:numPr>
              <w:spacing w:line="360" w:lineRule="auto"/>
              <w:ind w:left="252"/>
            </w:pPr>
            <w:r w:rsidRPr="00E36D53">
              <w:t xml:space="preserve"> Nêu các ví dụ về ý nghĩa thực tế của giá trị hàm số, miền xác định, miền giá trị của hàm số.</w:t>
            </w:r>
          </w:p>
        </w:tc>
        <w:tc>
          <w:tcPr>
            <w:tcW w:w="2520" w:type="dxa"/>
            <w:vMerge/>
          </w:tcPr>
          <w:p w14:paraId="5CFD975C" w14:textId="77777777" w:rsidR="00FB3741" w:rsidRDefault="00FB3741" w:rsidP="007F6505">
            <w:pPr>
              <w:spacing w:line="360" w:lineRule="auto"/>
            </w:pPr>
          </w:p>
        </w:tc>
        <w:tc>
          <w:tcPr>
            <w:tcW w:w="2515" w:type="dxa"/>
            <w:vMerge/>
          </w:tcPr>
          <w:p w14:paraId="07A47F17" w14:textId="77777777" w:rsidR="00FB3741" w:rsidRDefault="00FB3741" w:rsidP="007F6505">
            <w:pPr>
              <w:spacing w:line="360" w:lineRule="auto"/>
            </w:pPr>
          </w:p>
        </w:tc>
      </w:tr>
      <w:tr w:rsidR="00FB3741" w14:paraId="154F9457" w14:textId="77777777" w:rsidTr="007F6505">
        <w:tc>
          <w:tcPr>
            <w:tcW w:w="829" w:type="dxa"/>
            <w:vMerge/>
          </w:tcPr>
          <w:p w14:paraId="0736B348" w14:textId="77777777" w:rsidR="00FB3741" w:rsidRDefault="00FB3741" w:rsidP="007F6505">
            <w:pPr>
              <w:spacing w:line="360" w:lineRule="auto"/>
            </w:pPr>
          </w:p>
        </w:tc>
        <w:tc>
          <w:tcPr>
            <w:tcW w:w="1866" w:type="dxa"/>
            <w:vMerge/>
          </w:tcPr>
          <w:p w14:paraId="58887D23" w14:textId="77777777" w:rsidR="00FB3741" w:rsidRDefault="00FB3741" w:rsidP="007F6505">
            <w:pPr>
              <w:spacing w:line="360" w:lineRule="auto"/>
            </w:pPr>
          </w:p>
        </w:tc>
        <w:tc>
          <w:tcPr>
            <w:tcW w:w="1710" w:type="dxa"/>
          </w:tcPr>
          <w:p w14:paraId="07359976" w14:textId="3C161254" w:rsidR="00FB3741" w:rsidRDefault="00FB3741" w:rsidP="007F6505">
            <w:pPr>
              <w:spacing w:line="360" w:lineRule="auto"/>
            </w:pPr>
            <w:r w:rsidRPr="007F3BFF">
              <w:t>L.O.1.2</w:t>
            </w:r>
          </w:p>
        </w:tc>
        <w:tc>
          <w:tcPr>
            <w:tcW w:w="4590" w:type="dxa"/>
          </w:tcPr>
          <w:p w14:paraId="2E4CED01" w14:textId="5260EA7E" w:rsidR="00FB3741" w:rsidRDefault="00FB3741" w:rsidP="007F6505">
            <w:pPr>
              <w:spacing w:line="360" w:lineRule="auto"/>
            </w:pPr>
            <w:r w:rsidRPr="007F6505">
              <w:rPr>
                <w:color w:val="FF0000"/>
              </w:rPr>
              <w:t>Nhắc lại các hàm đã học ở phổ thông (lũy thừa, mũ, logarit, lượng giác). (Tự học, xem video)</w:t>
            </w:r>
          </w:p>
        </w:tc>
        <w:tc>
          <w:tcPr>
            <w:tcW w:w="2520" w:type="dxa"/>
            <w:vMerge/>
          </w:tcPr>
          <w:p w14:paraId="582D0E7D" w14:textId="77777777" w:rsidR="00FB3741" w:rsidRDefault="00FB3741" w:rsidP="007F6505">
            <w:pPr>
              <w:spacing w:line="360" w:lineRule="auto"/>
            </w:pPr>
          </w:p>
        </w:tc>
        <w:tc>
          <w:tcPr>
            <w:tcW w:w="2515" w:type="dxa"/>
            <w:vMerge/>
          </w:tcPr>
          <w:p w14:paraId="5391A40E" w14:textId="77777777" w:rsidR="00FB3741" w:rsidRDefault="00FB3741" w:rsidP="007F6505">
            <w:pPr>
              <w:spacing w:line="360" w:lineRule="auto"/>
            </w:pPr>
          </w:p>
        </w:tc>
      </w:tr>
      <w:tr w:rsidR="00FB3741" w14:paraId="0F01C362" w14:textId="77777777" w:rsidTr="007F6505">
        <w:tc>
          <w:tcPr>
            <w:tcW w:w="829" w:type="dxa"/>
            <w:vMerge/>
          </w:tcPr>
          <w:p w14:paraId="28FA8C9F" w14:textId="77777777" w:rsidR="00FB3741" w:rsidRDefault="00FB3741" w:rsidP="007F6505">
            <w:pPr>
              <w:spacing w:line="360" w:lineRule="auto"/>
            </w:pPr>
          </w:p>
        </w:tc>
        <w:tc>
          <w:tcPr>
            <w:tcW w:w="1866" w:type="dxa"/>
            <w:vMerge/>
          </w:tcPr>
          <w:p w14:paraId="2EF18063" w14:textId="77777777" w:rsidR="00FB3741" w:rsidRDefault="00FB3741" w:rsidP="007F6505">
            <w:pPr>
              <w:spacing w:line="360" w:lineRule="auto"/>
            </w:pPr>
          </w:p>
        </w:tc>
        <w:tc>
          <w:tcPr>
            <w:tcW w:w="1710" w:type="dxa"/>
          </w:tcPr>
          <w:p w14:paraId="01D71A87" w14:textId="4A233612" w:rsidR="00FB3741" w:rsidRDefault="00FB3741" w:rsidP="007F6505">
            <w:pPr>
              <w:spacing w:line="360" w:lineRule="auto"/>
            </w:pPr>
            <w:r w:rsidRPr="007F3BFF">
              <w:t>L.O.1.</w:t>
            </w:r>
            <w:r>
              <w:t>1</w:t>
            </w:r>
          </w:p>
        </w:tc>
        <w:tc>
          <w:tcPr>
            <w:tcW w:w="4590" w:type="dxa"/>
          </w:tcPr>
          <w:p w14:paraId="08600E43" w14:textId="77777777" w:rsidR="00FB3741" w:rsidRPr="007F6505" w:rsidRDefault="00FB3741" w:rsidP="007F6505">
            <w:pPr>
              <w:pStyle w:val="ListParagraph"/>
              <w:numPr>
                <w:ilvl w:val="0"/>
                <w:numId w:val="11"/>
              </w:numPr>
              <w:spacing w:line="360" w:lineRule="auto"/>
              <w:ind w:left="252"/>
              <w:rPr>
                <w:b/>
                <w:bCs/>
              </w:rPr>
            </w:pPr>
            <w:r w:rsidRPr="007F6505">
              <w:rPr>
                <w:b/>
                <w:bCs/>
              </w:rPr>
              <w:t xml:space="preserve">Định nghĩa hàm hợp. </w:t>
            </w:r>
          </w:p>
          <w:p w14:paraId="680FC7C0" w14:textId="53F9546F" w:rsidR="00FB3741" w:rsidRPr="007F6505" w:rsidRDefault="00FB3741" w:rsidP="007F6505">
            <w:pPr>
              <w:pStyle w:val="ListParagraph"/>
              <w:numPr>
                <w:ilvl w:val="0"/>
                <w:numId w:val="11"/>
              </w:numPr>
              <w:spacing w:line="360" w:lineRule="auto"/>
              <w:ind w:left="252"/>
              <w:rPr>
                <w:b/>
                <w:bCs/>
              </w:rPr>
            </w:pPr>
            <w:r w:rsidRPr="007F6505">
              <w:rPr>
                <w:b/>
                <w:bCs/>
              </w:rPr>
              <w:t>Cho các ví dụ lý thuyết và thực tế của hàm hợp.</w:t>
            </w:r>
          </w:p>
          <w:p w14:paraId="406EFF6B" w14:textId="06847411" w:rsidR="00FB3741" w:rsidRPr="007F6505" w:rsidRDefault="00FB3741" w:rsidP="007F6505">
            <w:pPr>
              <w:pStyle w:val="ListParagraph"/>
              <w:numPr>
                <w:ilvl w:val="0"/>
                <w:numId w:val="11"/>
              </w:numPr>
              <w:spacing w:line="360" w:lineRule="auto"/>
              <w:ind w:left="252"/>
              <w:rPr>
                <w:b/>
                <w:bCs/>
              </w:rPr>
            </w:pPr>
            <w:r w:rsidRPr="007F6505">
              <w:rPr>
                <w:b/>
                <w:bCs/>
              </w:rPr>
              <w:t xml:space="preserve">Định nghĩa hàm ngươc. </w:t>
            </w:r>
          </w:p>
          <w:p w14:paraId="3421683D" w14:textId="26EC0C7F" w:rsidR="00FB3741" w:rsidRDefault="00FB3741" w:rsidP="007F6505">
            <w:pPr>
              <w:pStyle w:val="ListParagraph"/>
              <w:numPr>
                <w:ilvl w:val="0"/>
                <w:numId w:val="11"/>
              </w:numPr>
              <w:spacing w:line="360" w:lineRule="auto"/>
              <w:ind w:left="252"/>
            </w:pPr>
            <w:r w:rsidRPr="007F6505">
              <w:rPr>
                <w:b/>
                <w:bCs/>
              </w:rPr>
              <w:t>Cho các ví dụ lý thuyết và thực tế của hàm</w:t>
            </w:r>
            <w:r w:rsidRPr="00E36D53">
              <w:t xml:space="preserve"> </w:t>
            </w:r>
            <w:r w:rsidRPr="007F6505">
              <w:rPr>
                <w:b/>
                <w:bCs/>
              </w:rPr>
              <w:t>ngược.</w:t>
            </w:r>
          </w:p>
        </w:tc>
        <w:tc>
          <w:tcPr>
            <w:tcW w:w="2520" w:type="dxa"/>
            <w:vMerge/>
          </w:tcPr>
          <w:p w14:paraId="00A8B2AD" w14:textId="77777777" w:rsidR="00FB3741" w:rsidRDefault="00FB3741" w:rsidP="007F6505">
            <w:pPr>
              <w:spacing w:line="360" w:lineRule="auto"/>
            </w:pPr>
          </w:p>
        </w:tc>
        <w:tc>
          <w:tcPr>
            <w:tcW w:w="2515" w:type="dxa"/>
            <w:vMerge/>
          </w:tcPr>
          <w:p w14:paraId="62DB380A" w14:textId="77777777" w:rsidR="00FB3741" w:rsidRDefault="00FB3741" w:rsidP="007F6505">
            <w:pPr>
              <w:spacing w:line="360" w:lineRule="auto"/>
            </w:pPr>
          </w:p>
        </w:tc>
      </w:tr>
      <w:tr w:rsidR="00F97AAD" w14:paraId="5B671B53" w14:textId="77777777" w:rsidTr="007F6505">
        <w:tc>
          <w:tcPr>
            <w:tcW w:w="829" w:type="dxa"/>
            <w:vMerge w:val="restart"/>
          </w:tcPr>
          <w:p w14:paraId="51B14D2F" w14:textId="6F55241A" w:rsidR="00F97AAD" w:rsidRDefault="00F97AAD" w:rsidP="007F6505">
            <w:pPr>
              <w:spacing w:line="360" w:lineRule="auto"/>
            </w:pPr>
            <w:r>
              <w:t>2</w:t>
            </w:r>
          </w:p>
        </w:tc>
        <w:tc>
          <w:tcPr>
            <w:tcW w:w="1866" w:type="dxa"/>
            <w:vMerge w:val="restart"/>
          </w:tcPr>
          <w:p w14:paraId="43E97794" w14:textId="77777777" w:rsidR="00F97AAD" w:rsidRDefault="00F97AAD" w:rsidP="00C0607D">
            <w:r>
              <w:t>Chương 2 (tt)</w:t>
            </w:r>
          </w:p>
          <w:p w14:paraId="6E9D40A7" w14:textId="77777777" w:rsidR="00F97AAD" w:rsidRDefault="00F97AAD" w:rsidP="00C0607D"/>
          <w:p w14:paraId="21C64958" w14:textId="77777777" w:rsidR="00F97AAD" w:rsidRDefault="00F97AAD" w:rsidP="00C0607D">
            <w:r w:rsidRPr="006F1356">
              <w:rPr>
                <w:b/>
                <w:bCs/>
              </w:rPr>
              <w:lastRenderedPageBreak/>
              <w:t>Chương 3</w:t>
            </w:r>
            <w:r w:rsidRPr="007F3BFF">
              <w:t>: Giới hạn hàm số, hàm số liên tục.</w:t>
            </w:r>
          </w:p>
          <w:p w14:paraId="4EF8866A" w14:textId="77777777" w:rsidR="00F97AAD" w:rsidRPr="00321531" w:rsidRDefault="00F97AAD" w:rsidP="00C0607D">
            <w:pPr>
              <w:pStyle w:val="Normal2"/>
            </w:pPr>
          </w:p>
          <w:p w14:paraId="2F497B5B" w14:textId="77777777" w:rsidR="00F97AAD" w:rsidRPr="007F3BFF" w:rsidRDefault="00F97AAD" w:rsidP="00C0607D">
            <w:r>
              <w:t>3</w:t>
            </w:r>
            <w:r w:rsidRPr="007F3BFF">
              <w:t>.1 Giới hạn hàm số.</w:t>
            </w:r>
          </w:p>
          <w:p w14:paraId="310E2CA6" w14:textId="77777777" w:rsidR="00F97AAD" w:rsidRDefault="00F97AAD" w:rsidP="00C0607D"/>
          <w:p w14:paraId="07D3A6F0" w14:textId="77777777" w:rsidR="00F97AAD" w:rsidRPr="007F3BFF" w:rsidRDefault="00F97AAD" w:rsidP="00C0607D">
            <w:r>
              <w:t>3</w:t>
            </w:r>
            <w:r w:rsidRPr="007F3BFF">
              <w:t xml:space="preserve">.2 Vô cùng lớn và vô cùng bé. </w:t>
            </w:r>
          </w:p>
          <w:p w14:paraId="19EAE1F6" w14:textId="77777777" w:rsidR="00F97AAD" w:rsidRDefault="00F97AAD" w:rsidP="007F6505">
            <w:pPr>
              <w:spacing w:line="360" w:lineRule="auto"/>
            </w:pPr>
          </w:p>
        </w:tc>
        <w:tc>
          <w:tcPr>
            <w:tcW w:w="1710" w:type="dxa"/>
          </w:tcPr>
          <w:p w14:paraId="62EB64B2" w14:textId="0EB8E60C" w:rsidR="00F97AAD" w:rsidRDefault="00F97AAD" w:rsidP="007F6505">
            <w:pPr>
              <w:spacing w:line="360" w:lineRule="auto"/>
            </w:pPr>
            <w:r w:rsidRPr="007F3BFF">
              <w:lastRenderedPageBreak/>
              <w:t>L.O.1.</w:t>
            </w:r>
            <w:r>
              <w:t>1</w:t>
            </w:r>
          </w:p>
        </w:tc>
        <w:tc>
          <w:tcPr>
            <w:tcW w:w="4590" w:type="dxa"/>
          </w:tcPr>
          <w:p w14:paraId="7B82E1B1" w14:textId="0E2A78C7" w:rsidR="00F97AAD" w:rsidRDefault="00F97AAD" w:rsidP="007F6505">
            <w:pPr>
              <w:spacing w:line="360" w:lineRule="auto"/>
            </w:pPr>
            <w:r w:rsidRPr="000E7EFC">
              <w:rPr>
                <w:b/>
                <w:bCs/>
              </w:rPr>
              <w:t xml:space="preserve">Định nghĩa </w:t>
            </w:r>
            <w:r w:rsidRPr="00E36D53">
              <w:t xml:space="preserve">và vẽ đồ thị </w:t>
            </w:r>
            <w:r w:rsidRPr="00A36CEE">
              <w:rPr>
                <w:b/>
                <w:bCs/>
              </w:rPr>
              <w:t>các hàm mới chưa được học ở phổ thông</w:t>
            </w:r>
            <w:r w:rsidRPr="00E36D53">
              <w:t xml:space="preserve"> (hyperbo</w:t>
            </w:r>
            <w:r w:rsidR="000E7EFC">
              <w:t>l</w:t>
            </w:r>
            <w:r w:rsidRPr="00E36D53">
              <w:t>i</w:t>
            </w:r>
            <w:r w:rsidR="000E7EFC">
              <w:t>c</w:t>
            </w:r>
            <w:r w:rsidRPr="00E36D53">
              <w:t xml:space="preserve">, lượng giác </w:t>
            </w:r>
            <w:r w:rsidRPr="00E36D53">
              <w:lastRenderedPageBreak/>
              <w:t>ngược).</w:t>
            </w:r>
          </w:p>
        </w:tc>
        <w:tc>
          <w:tcPr>
            <w:tcW w:w="2520" w:type="dxa"/>
            <w:vMerge/>
          </w:tcPr>
          <w:p w14:paraId="67194C1E" w14:textId="77777777" w:rsidR="00F97AAD" w:rsidRDefault="00F97AAD" w:rsidP="007F6505">
            <w:pPr>
              <w:spacing w:line="360" w:lineRule="auto"/>
            </w:pPr>
          </w:p>
        </w:tc>
        <w:tc>
          <w:tcPr>
            <w:tcW w:w="2515" w:type="dxa"/>
            <w:vMerge w:val="restart"/>
          </w:tcPr>
          <w:p w14:paraId="508A0ED0" w14:textId="7D8A1311" w:rsidR="00F97AAD" w:rsidRDefault="00C07005" w:rsidP="00C07005">
            <w:pPr>
              <w:pStyle w:val="ListParagraph"/>
              <w:ind w:left="344"/>
            </w:pPr>
            <w:r w:rsidRPr="007F3BFF">
              <w:t xml:space="preserve">Bài tập về thay tương đương vô cùng bé, vô </w:t>
            </w:r>
            <w:r w:rsidRPr="007F3BFF">
              <w:lastRenderedPageBreak/>
              <w:t>cùng lớn.</w:t>
            </w:r>
          </w:p>
        </w:tc>
      </w:tr>
      <w:tr w:rsidR="00F97AAD" w14:paraId="124D68CE" w14:textId="77777777" w:rsidTr="007F6505">
        <w:tc>
          <w:tcPr>
            <w:tcW w:w="829" w:type="dxa"/>
            <w:vMerge/>
          </w:tcPr>
          <w:p w14:paraId="1D903039" w14:textId="77777777" w:rsidR="00F97AAD" w:rsidRDefault="00F97AAD" w:rsidP="007F6505">
            <w:pPr>
              <w:spacing w:line="360" w:lineRule="auto"/>
            </w:pPr>
          </w:p>
        </w:tc>
        <w:tc>
          <w:tcPr>
            <w:tcW w:w="1866" w:type="dxa"/>
            <w:vMerge/>
          </w:tcPr>
          <w:p w14:paraId="3F96B1DB" w14:textId="77777777" w:rsidR="00F97AAD" w:rsidRDefault="00F97AAD" w:rsidP="007F6505">
            <w:pPr>
              <w:spacing w:line="360" w:lineRule="auto"/>
            </w:pPr>
          </w:p>
        </w:tc>
        <w:tc>
          <w:tcPr>
            <w:tcW w:w="1710" w:type="dxa"/>
          </w:tcPr>
          <w:p w14:paraId="1331EC6A" w14:textId="665E0D89" w:rsidR="00F97AAD" w:rsidRDefault="00F97AAD" w:rsidP="007F6505">
            <w:pPr>
              <w:spacing w:line="360" w:lineRule="auto"/>
            </w:pPr>
            <w:r w:rsidRPr="007F3BFF">
              <w:t>L.O.1.</w:t>
            </w:r>
            <w:r>
              <w:t>1</w:t>
            </w:r>
          </w:p>
        </w:tc>
        <w:tc>
          <w:tcPr>
            <w:tcW w:w="4590" w:type="dxa"/>
          </w:tcPr>
          <w:p w14:paraId="4AADA645" w14:textId="77777777" w:rsidR="00F97AAD" w:rsidRPr="007F3BFF" w:rsidRDefault="00F97AAD" w:rsidP="00B01EB3">
            <w:pPr>
              <w:pStyle w:val="ListParagraph"/>
              <w:numPr>
                <w:ilvl w:val="0"/>
                <w:numId w:val="14"/>
              </w:numPr>
              <w:ind w:left="252"/>
            </w:pPr>
            <w:r w:rsidRPr="00B01EB3">
              <w:rPr>
                <w:b/>
                <w:bCs/>
              </w:rPr>
              <w:t>Định nghĩa</w:t>
            </w:r>
            <w:r w:rsidRPr="007F3BFF">
              <w:t xml:space="preserve"> và phát biểu các tính chất và phép toán của </w:t>
            </w:r>
            <w:r w:rsidRPr="00A36CEE">
              <w:rPr>
                <w:b/>
                <w:bCs/>
              </w:rPr>
              <w:t>giới hạn hàm số.</w:t>
            </w:r>
          </w:p>
          <w:p w14:paraId="7D47476A" w14:textId="64930164" w:rsidR="00F97AAD" w:rsidRDefault="00F97AAD" w:rsidP="00B01EB3">
            <w:pPr>
              <w:pStyle w:val="ListParagraph"/>
              <w:numPr>
                <w:ilvl w:val="0"/>
                <w:numId w:val="14"/>
              </w:numPr>
              <w:spacing w:line="360" w:lineRule="auto"/>
              <w:ind w:left="252"/>
            </w:pPr>
            <w:r w:rsidRPr="00B01EB3">
              <w:rPr>
                <w:b/>
                <w:bCs/>
              </w:rPr>
              <w:t>Các công thức tính giới hạn</w:t>
            </w:r>
            <w:r w:rsidR="00A36CEE">
              <w:rPr>
                <w:b/>
                <w:bCs/>
              </w:rPr>
              <w:t>.</w:t>
            </w:r>
          </w:p>
        </w:tc>
        <w:tc>
          <w:tcPr>
            <w:tcW w:w="2520" w:type="dxa"/>
            <w:vMerge/>
          </w:tcPr>
          <w:p w14:paraId="328BB474" w14:textId="77777777" w:rsidR="00F97AAD" w:rsidRDefault="00F97AAD" w:rsidP="007F6505">
            <w:pPr>
              <w:spacing w:line="360" w:lineRule="auto"/>
            </w:pPr>
          </w:p>
        </w:tc>
        <w:tc>
          <w:tcPr>
            <w:tcW w:w="2515" w:type="dxa"/>
            <w:vMerge/>
          </w:tcPr>
          <w:p w14:paraId="3496A53A" w14:textId="77777777" w:rsidR="00F97AAD" w:rsidRDefault="00F97AAD" w:rsidP="007F6505">
            <w:pPr>
              <w:spacing w:line="360" w:lineRule="auto"/>
            </w:pPr>
          </w:p>
        </w:tc>
      </w:tr>
      <w:tr w:rsidR="00F97AAD" w14:paraId="264EF8F4" w14:textId="77777777" w:rsidTr="007F6505">
        <w:tc>
          <w:tcPr>
            <w:tcW w:w="829" w:type="dxa"/>
            <w:vMerge/>
          </w:tcPr>
          <w:p w14:paraId="36FB801F" w14:textId="77777777" w:rsidR="00F97AAD" w:rsidRDefault="00F97AAD" w:rsidP="007F6505">
            <w:pPr>
              <w:spacing w:line="360" w:lineRule="auto"/>
            </w:pPr>
          </w:p>
        </w:tc>
        <w:tc>
          <w:tcPr>
            <w:tcW w:w="1866" w:type="dxa"/>
            <w:vMerge/>
          </w:tcPr>
          <w:p w14:paraId="696EE65F" w14:textId="77777777" w:rsidR="00F97AAD" w:rsidRDefault="00F97AAD" w:rsidP="007F6505">
            <w:pPr>
              <w:spacing w:line="360" w:lineRule="auto"/>
            </w:pPr>
          </w:p>
        </w:tc>
        <w:tc>
          <w:tcPr>
            <w:tcW w:w="1710" w:type="dxa"/>
          </w:tcPr>
          <w:p w14:paraId="5E88C4CB" w14:textId="413A1CEE" w:rsidR="00F97AAD" w:rsidRDefault="00F97AAD" w:rsidP="007F6505">
            <w:pPr>
              <w:spacing w:line="360" w:lineRule="auto"/>
            </w:pPr>
            <w:r w:rsidRPr="007F3BFF">
              <w:t>L.O.1.</w:t>
            </w:r>
            <w:r>
              <w:t>1</w:t>
            </w:r>
          </w:p>
        </w:tc>
        <w:tc>
          <w:tcPr>
            <w:tcW w:w="4590" w:type="dxa"/>
          </w:tcPr>
          <w:p w14:paraId="3FF28A5F" w14:textId="10319B69" w:rsidR="00F97AAD" w:rsidRDefault="00F97AAD" w:rsidP="007F6505">
            <w:pPr>
              <w:spacing w:line="360" w:lineRule="auto"/>
            </w:pPr>
            <w:r w:rsidRPr="001C6D3A">
              <w:rPr>
                <w:b/>
                <w:bCs/>
              </w:rPr>
              <w:t>Định nghĩa vô cùng lớn và vô cùng bé</w:t>
            </w:r>
            <w:r>
              <w:t>.</w:t>
            </w:r>
          </w:p>
        </w:tc>
        <w:tc>
          <w:tcPr>
            <w:tcW w:w="2520" w:type="dxa"/>
            <w:vMerge/>
          </w:tcPr>
          <w:p w14:paraId="56B32432" w14:textId="77777777" w:rsidR="00F97AAD" w:rsidRDefault="00F97AAD" w:rsidP="007F6505">
            <w:pPr>
              <w:spacing w:line="360" w:lineRule="auto"/>
            </w:pPr>
          </w:p>
        </w:tc>
        <w:tc>
          <w:tcPr>
            <w:tcW w:w="2515" w:type="dxa"/>
            <w:vMerge/>
          </w:tcPr>
          <w:p w14:paraId="31806928" w14:textId="77777777" w:rsidR="00F97AAD" w:rsidRDefault="00F97AAD" w:rsidP="007F6505">
            <w:pPr>
              <w:spacing w:line="360" w:lineRule="auto"/>
            </w:pPr>
          </w:p>
        </w:tc>
      </w:tr>
      <w:tr w:rsidR="00F97AAD" w14:paraId="3A3DC726" w14:textId="77777777" w:rsidTr="007F6505">
        <w:tc>
          <w:tcPr>
            <w:tcW w:w="829" w:type="dxa"/>
            <w:vMerge/>
          </w:tcPr>
          <w:p w14:paraId="3487F625" w14:textId="77777777" w:rsidR="00F97AAD" w:rsidRDefault="00F97AAD" w:rsidP="007F6505">
            <w:pPr>
              <w:spacing w:line="360" w:lineRule="auto"/>
            </w:pPr>
          </w:p>
        </w:tc>
        <w:tc>
          <w:tcPr>
            <w:tcW w:w="1866" w:type="dxa"/>
            <w:vMerge/>
          </w:tcPr>
          <w:p w14:paraId="5EFAC59A" w14:textId="77777777" w:rsidR="00F97AAD" w:rsidRDefault="00F97AAD" w:rsidP="007F6505">
            <w:pPr>
              <w:spacing w:line="360" w:lineRule="auto"/>
            </w:pPr>
          </w:p>
        </w:tc>
        <w:tc>
          <w:tcPr>
            <w:tcW w:w="1710" w:type="dxa"/>
          </w:tcPr>
          <w:p w14:paraId="557B8ED1" w14:textId="0BA532F1" w:rsidR="00F97AAD" w:rsidRDefault="00F97AAD" w:rsidP="007F6505">
            <w:pPr>
              <w:spacing w:line="360" w:lineRule="auto"/>
            </w:pPr>
            <w:r>
              <w:t>L.O.1.2</w:t>
            </w:r>
          </w:p>
        </w:tc>
        <w:tc>
          <w:tcPr>
            <w:tcW w:w="4590" w:type="dxa"/>
          </w:tcPr>
          <w:p w14:paraId="24DDD389" w14:textId="77777777" w:rsidR="00F97AAD" w:rsidRPr="001C6D3A" w:rsidRDefault="00F97AAD" w:rsidP="00B01EB3">
            <w:pPr>
              <w:pStyle w:val="ListParagraph"/>
              <w:numPr>
                <w:ilvl w:val="0"/>
                <w:numId w:val="15"/>
              </w:numPr>
              <w:ind w:left="252"/>
              <w:rPr>
                <w:b/>
                <w:bCs/>
              </w:rPr>
            </w:pPr>
            <w:r w:rsidRPr="001C6D3A">
              <w:rPr>
                <w:b/>
                <w:bCs/>
              </w:rPr>
              <w:t>So sánh bậc VCB, VCL.</w:t>
            </w:r>
          </w:p>
          <w:p w14:paraId="6D08F93F" w14:textId="37A28313" w:rsidR="00F97AAD" w:rsidRPr="00886F5E" w:rsidRDefault="00F97AAD" w:rsidP="00B01EB3">
            <w:pPr>
              <w:pStyle w:val="ListParagraph"/>
              <w:numPr>
                <w:ilvl w:val="0"/>
                <w:numId w:val="15"/>
              </w:numPr>
              <w:ind w:left="252"/>
            </w:pPr>
            <w:r w:rsidRPr="00886F5E">
              <w:t>Các công thức thay tương đương có bản.</w:t>
            </w:r>
            <w:r>
              <w:br/>
            </w:r>
            <w:r>
              <w:object w:dxaOrig="180" w:dyaOrig="260" w14:anchorId="313E90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2pt" o:ole="">
                  <v:imagedata r:id="rId6" o:title=""/>
                </v:shape>
                <o:OLEObject Type="Embed" ProgID="Equation.DSMT4" ShapeID="_x0000_i1025" DrawAspect="Content" ObjectID="_1694267629" r:id="rId7"/>
              </w:object>
            </w:r>
            <w:r>
              <w:object w:dxaOrig="2960" w:dyaOrig="1060" w14:anchorId="484547BC">
                <v:shape id="_x0000_i1026" type="#_x0000_t75" style="width:148.2pt;height:53.4pt" o:ole="">
                  <v:imagedata r:id="rId8" o:title=""/>
                </v:shape>
                <o:OLEObject Type="Embed" ProgID="Equation.DSMT4" ShapeID="_x0000_i1026" DrawAspect="Content" ObjectID="_1694267630" r:id="rId9"/>
              </w:object>
            </w:r>
          </w:p>
          <w:p w14:paraId="0C4ED4DC" w14:textId="037364A7" w:rsidR="00F97AAD" w:rsidRPr="00886F5E" w:rsidRDefault="00F97AAD" w:rsidP="00B01EB3">
            <w:pPr>
              <w:pStyle w:val="ListParagraph"/>
              <w:numPr>
                <w:ilvl w:val="0"/>
                <w:numId w:val="15"/>
              </w:numPr>
              <w:ind w:left="252"/>
            </w:pPr>
            <w:r w:rsidRPr="00886F5E">
              <w:t xml:space="preserve">Phát biểu các tính chất của vô cùng lớn và vô cùng bé. </w:t>
            </w:r>
          </w:p>
          <w:p w14:paraId="4748AFD9" w14:textId="1FE15738" w:rsidR="00F97AAD" w:rsidRPr="00F97AAD" w:rsidRDefault="00F97AAD" w:rsidP="00B01EB3">
            <w:pPr>
              <w:pStyle w:val="ListParagraph"/>
              <w:numPr>
                <w:ilvl w:val="0"/>
                <w:numId w:val="15"/>
              </w:numPr>
              <w:ind w:left="252"/>
              <w:rPr>
                <w:color w:val="FF0000"/>
              </w:rPr>
            </w:pPr>
            <w:r w:rsidRPr="00F97AAD">
              <w:rPr>
                <w:color w:val="FF0000"/>
              </w:rPr>
              <w:t>Phát biểu các nguyên tắc thay tương đương VCL, VCB.</w:t>
            </w:r>
          </w:p>
          <w:p w14:paraId="0022DB05" w14:textId="1468CC43" w:rsidR="00F97AAD" w:rsidRDefault="00F97AAD" w:rsidP="00B01EB3">
            <w:pPr>
              <w:pStyle w:val="ListParagraph"/>
              <w:numPr>
                <w:ilvl w:val="0"/>
                <w:numId w:val="15"/>
              </w:numPr>
              <w:spacing w:line="360" w:lineRule="auto"/>
              <w:ind w:left="252"/>
            </w:pPr>
            <w:r w:rsidRPr="00886F5E">
              <w:t>Đưa ra một số ứng dụng của VCB trong các công thức vật lý.</w:t>
            </w:r>
          </w:p>
        </w:tc>
        <w:tc>
          <w:tcPr>
            <w:tcW w:w="2520" w:type="dxa"/>
            <w:vMerge/>
          </w:tcPr>
          <w:p w14:paraId="5439024B" w14:textId="77777777" w:rsidR="00F97AAD" w:rsidRDefault="00F97AAD" w:rsidP="007F6505">
            <w:pPr>
              <w:spacing w:line="360" w:lineRule="auto"/>
            </w:pPr>
          </w:p>
        </w:tc>
        <w:tc>
          <w:tcPr>
            <w:tcW w:w="2515" w:type="dxa"/>
            <w:vMerge/>
          </w:tcPr>
          <w:p w14:paraId="2A19C8EC" w14:textId="77777777" w:rsidR="00F97AAD" w:rsidRDefault="00F97AAD" w:rsidP="007F6505">
            <w:pPr>
              <w:spacing w:line="360" w:lineRule="auto"/>
            </w:pPr>
          </w:p>
        </w:tc>
      </w:tr>
      <w:tr w:rsidR="00F97AAD" w14:paraId="0178D41C" w14:textId="77777777" w:rsidTr="007F6505">
        <w:tc>
          <w:tcPr>
            <w:tcW w:w="829" w:type="dxa"/>
            <w:vMerge w:val="restart"/>
          </w:tcPr>
          <w:p w14:paraId="6F0DC63B" w14:textId="6263A728" w:rsidR="00F97AAD" w:rsidRDefault="00F97AAD" w:rsidP="007F6505">
            <w:pPr>
              <w:spacing w:line="360" w:lineRule="auto"/>
            </w:pPr>
            <w:r>
              <w:t>3</w:t>
            </w:r>
          </w:p>
        </w:tc>
        <w:tc>
          <w:tcPr>
            <w:tcW w:w="1866" w:type="dxa"/>
            <w:vMerge w:val="restart"/>
          </w:tcPr>
          <w:p w14:paraId="4AD604DC" w14:textId="77777777" w:rsidR="00F97AAD" w:rsidRPr="007F3BFF" w:rsidRDefault="00F97AAD" w:rsidP="00C0607D">
            <w:r>
              <w:t>3</w:t>
            </w:r>
            <w:r w:rsidRPr="007F3BFF">
              <w:t>.3 Hàm số liên tục.</w:t>
            </w:r>
          </w:p>
          <w:p w14:paraId="0F85441E" w14:textId="77777777" w:rsidR="00F97AAD" w:rsidRDefault="00F97AAD" w:rsidP="00C0607D"/>
          <w:p w14:paraId="0692DE5C" w14:textId="77777777" w:rsidR="00F97AAD" w:rsidRPr="007F3BFF" w:rsidRDefault="00F97AAD" w:rsidP="00C0607D">
            <w:r w:rsidRPr="006F1356">
              <w:rPr>
                <w:b/>
                <w:bCs/>
              </w:rPr>
              <w:t xml:space="preserve">Chương </w:t>
            </w:r>
            <w:r>
              <w:rPr>
                <w:b/>
                <w:bCs/>
              </w:rPr>
              <w:t>4</w:t>
            </w:r>
            <w:r w:rsidRPr="007F3BFF">
              <w:t>: Đạo hàm và vi phân</w:t>
            </w:r>
            <w:r>
              <w:t xml:space="preserve"> </w:t>
            </w:r>
          </w:p>
          <w:p w14:paraId="4B693062" w14:textId="77777777" w:rsidR="00F97AAD" w:rsidRDefault="00F97AAD" w:rsidP="00C0607D">
            <w:pPr>
              <w:pStyle w:val="Normal2"/>
              <w:rPr>
                <w:sz w:val="22"/>
                <w:szCs w:val="22"/>
              </w:rPr>
            </w:pPr>
          </w:p>
          <w:p w14:paraId="1D720BF3" w14:textId="77777777" w:rsidR="00F97AAD" w:rsidRPr="006F1356" w:rsidRDefault="00F97AAD" w:rsidP="00C0607D">
            <w:pPr>
              <w:pStyle w:val="Normal2"/>
              <w:rPr>
                <w:rFonts w:ascii="Symbol" w:hAnsi="Symbol"/>
                <w:sz w:val="22"/>
                <w:szCs w:val="22"/>
              </w:rPr>
            </w:pPr>
            <w:r>
              <w:rPr>
                <w:sz w:val="22"/>
                <w:szCs w:val="22"/>
              </w:rPr>
              <w:t>4</w:t>
            </w:r>
            <w:r w:rsidRPr="007F3BFF">
              <w:rPr>
                <w:sz w:val="22"/>
                <w:szCs w:val="22"/>
              </w:rPr>
              <w:t xml:space="preserve">.1 Đạo hàm hàm số </w:t>
            </w:r>
            <w:r>
              <w:rPr>
                <w:sz w:val="22"/>
                <w:szCs w:val="22"/>
              </w:rPr>
              <w:t xml:space="preserve"> </w:t>
            </w:r>
            <w:r w:rsidRPr="006F1356">
              <w:rPr>
                <w:position w:val="-10"/>
                <w:sz w:val="22"/>
                <w:szCs w:val="22"/>
              </w:rPr>
              <w:object w:dxaOrig="920" w:dyaOrig="320" w14:anchorId="474F5E00">
                <v:shape id="_x0000_i1027" type="#_x0000_t75" style="width:45.6pt;height:15.6pt" o:ole="">
                  <v:imagedata r:id="rId10" o:title=""/>
                </v:shape>
                <o:OLEObject Type="Embed" ProgID="Equation.DSMT4" ShapeID="_x0000_i1027" DrawAspect="Content" ObjectID="_1694267631" r:id="rId11"/>
              </w:object>
            </w:r>
          </w:p>
          <w:p w14:paraId="7E7AC5EF" w14:textId="77777777" w:rsidR="00F97AAD" w:rsidRDefault="00F97AAD" w:rsidP="007F6505">
            <w:pPr>
              <w:spacing w:line="360" w:lineRule="auto"/>
            </w:pPr>
          </w:p>
        </w:tc>
        <w:tc>
          <w:tcPr>
            <w:tcW w:w="1710" w:type="dxa"/>
          </w:tcPr>
          <w:p w14:paraId="47084F72" w14:textId="558D2425" w:rsidR="00F97AAD" w:rsidRDefault="00F97AAD" w:rsidP="007F6505">
            <w:pPr>
              <w:spacing w:line="360" w:lineRule="auto"/>
            </w:pPr>
            <w:r w:rsidRPr="007F3BFF">
              <w:t>L.O.1.</w:t>
            </w:r>
            <w:r>
              <w:t>1</w:t>
            </w:r>
          </w:p>
        </w:tc>
        <w:tc>
          <w:tcPr>
            <w:tcW w:w="4590" w:type="dxa"/>
          </w:tcPr>
          <w:p w14:paraId="24DC985D" w14:textId="2ECEDF8A" w:rsidR="00F97AAD" w:rsidRPr="001C6D3A" w:rsidRDefault="00F97AAD" w:rsidP="007F6505">
            <w:pPr>
              <w:spacing w:line="360" w:lineRule="auto"/>
              <w:rPr>
                <w:b/>
                <w:bCs/>
              </w:rPr>
            </w:pPr>
            <w:r w:rsidRPr="001C6D3A">
              <w:rPr>
                <w:b/>
                <w:bCs/>
              </w:rPr>
              <w:t>Định nghĩa hàm số liên tục, định nghĩa điểm gián đoạn.</w:t>
            </w:r>
          </w:p>
        </w:tc>
        <w:tc>
          <w:tcPr>
            <w:tcW w:w="2520" w:type="dxa"/>
            <w:vMerge w:val="restart"/>
          </w:tcPr>
          <w:p w14:paraId="33990B89" w14:textId="77777777" w:rsidR="002E4774" w:rsidRPr="00582EA7" w:rsidRDefault="002E4774" w:rsidP="002E4774">
            <w:pPr>
              <w:pStyle w:val="ListParagraph"/>
              <w:numPr>
                <w:ilvl w:val="0"/>
                <w:numId w:val="20"/>
              </w:numPr>
              <w:ind w:left="252"/>
              <w:rPr>
                <w:color w:val="0070C0"/>
              </w:rPr>
            </w:pPr>
            <w:r w:rsidRPr="00582EA7">
              <w:rPr>
                <w:color w:val="0070C0"/>
              </w:rPr>
              <w:t>Hàm hợp, hàm ngược.</w:t>
            </w:r>
          </w:p>
          <w:p w14:paraId="115C4D6E" w14:textId="77777777" w:rsidR="002E4774" w:rsidRPr="00582EA7" w:rsidRDefault="002E4774" w:rsidP="002E4774">
            <w:pPr>
              <w:pStyle w:val="ListParagraph"/>
              <w:numPr>
                <w:ilvl w:val="0"/>
                <w:numId w:val="20"/>
              </w:numPr>
              <w:ind w:left="252"/>
              <w:rPr>
                <w:color w:val="0070C0"/>
              </w:rPr>
            </w:pPr>
            <w:r w:rsidRPr="00582EA7">
              <w:rPr>
                <w:color w:val="0070C0"/>
              </w:rPr>
              <w:t xml:space="preserve">Sử dụng giới hạn tìm tiệm cận dường cong </w:t>
            </w:r>
            <w:r w:rsidRPr="00582EA7">
              <w:object w:dxaOrig="920" w:dyaOrig="320" w14:anchorId="711AFE42">
                <v:shape id="_x0000_i1074" type="#_x0000_t75" style="width:45.6pt;height:15.6pt" o:ole="">
                  <v:imagedata r:id="rId12" o:title=""/>
                </v:shape>
                <o:OLEObject Type="Embed" ProgID="Equation.DSMT4" ShapeID="_x0000_i1074" DrawAspect="Content" ObjectID="_1694267632" r:id="rId13"/>
              </w:object>
            </w:r>
            <w:r w:rsidRPr="00582EA7">
              <w:rPr>
                <w:color w:val="0070C0"/>
              </w:rPr>
              <w:t>.</w:t>
            </w:r>
          </w:p>
          <w:p w14:paraId="3DCDFA5B" w14:textId="173290BF" w:rsidR="00F97AAD" w:rsidRDefault="002E4774" w:rsidP="002E4774">
            <w:pPr>
              <w:pStyle w:val="ListParagraph"/>
              <w:numPr>
                <w:ilvl w:val="0"/>
                <w:numId w:val="20"/>
              </w:numPr>
              <w:spacing w:line="360" w:lineRule="auto"/>
              <w:ind w:left="252"/>
            </w:pPr>
            <w:r w:rsidRPr="00582EA7">
              <w:rPr>
                <w:color w:val="0070C0"/>
              </w:rPr>
              <w:t>Cho ví dụ thực tế về sử dụng giới hạn.</w:t>
            </w:r>
          </w:p>
        </w:tc>
        <w:tc>
          <w:tcPr>
            <w:tcW w:w="2515" w:type="dxa"/>
            <w:vMerge w:val="restart"/>
          </w:tcPr>
          <w:p w14:paraId="63105079" w14:textId="350F80D5" w:rsidR="00C07005" w:rsidRPr="007F3BFF" w:rsidRDefault="00C07005" w:rsidP="00C07005">
            <w:pPr>
              <w:pStyle w:val="ListParagraph"/>
              <w:ind w:left="344"/>
            </w:pPr>
            <w:r w:rsidRPr="007F3BFF">
              <w:t>Bài tập về hàm số liên tục</w:t>
            </w:r>
            <w:r w:rsidR="000E7EFC">
              <w:t xml:space="preserve"> và ứng dụng</w:t>
            </w:r>
            <w:r w:rsidRPr="007F3BFF">
              <w:t>.</w:t>
            </w:r>
          </w:p>
          <w:p w14:paraId="03EC2F51" w14:textId="77777777" w:rsidR="00C07005" w:rsidRPr="007F3BFF" w:rsidRDefault="00C07005" w:rsidP="00C07005">
            <w:pPr>
              <w:pStyle w:val="ListParagraph"/>
              <w:ind w:left="344"/>
            </w:pPr>
            <w:r w:rsidRPr="007F3BFF">
              <w:t>Bài tập về đạo hàm hàm hợp.</w:t>
            </w:r>
          </w:p>
          <w:p w14:paraId="220A5558" w14:textId="16DFE57C" w:rsidR="00F97AAD" w:rsidRDefault="00C07005" w:rsidP="00C07005">
            <w:pPr>
              <w:pStyle w:val="ListParagraph"/>
              <w:ind w:left="344"/>
            </w:pPr>
            <w:r w:rsidRPr="007F3BFF">
              <w:t>Bài tập về đạo hàm hàm ngược.</w:t>
            </w:r>
          </w:p>
        </w:tc>
      </w:tr>
      <w:tr w:rsidR="00F97AAD" w14:paraId="3EA74122" w14:textId="77777777" w:rsidTr="007F6505">
        <w:tc>
          <w:tcPr>
            <w:tcW w:w="829" w:type="dxa"/>
            <w:vMerge/>
          </w:tcPr>
          <w:p w14:paraId="136DE00F" w14:textId="77777777" w:rsidR="00F97AAD" w:rsidRDefault="00F97AAD" w:rsidP="007F6505">
            <w:pPr>
              <w:spacing w:line="360" w:lineRule="auto"/>
            </w:pPr>
          </w:p>
        </w:tc>
        <w:tc>
          <w:tcPr>
            <w:tcW w:w="1866" w:type="dxa"/>
            <w:vMerge/>
          </w:tcPr>
          <w:p w14:paraId="79396787" w14:textId="77777777" w:rsidR="00F97AAD" w:rsidRDefault="00F97AAD" w:rsidP="007F6505">
            <w:pPr>
              <w:spacing w:line="360" w:lineRule="auto"/>
            </w:pPr>
          </w:p>
        </w:tc>
        <w:tc>
          <w:tcPr>
            <w:tcW w:w="1710" w:type="dxa"/>
          </w:tcPr>
          <w:p w14:paraId="2A45A7B5" w14:textId="22B08F16" w:rsidR="00F97AAD" w:rsidRDefault="00F97AAD" w:rsidP="007F6505">
            <w:pPr>
              <w:spacing w:line="360" w:lineRule="auto"/>
            </w:pPr>
            <w:r w:rsidRPr="007F3BFF">
              <w:t>L.O.1.</w:t>
            </w:r>
            <w:r>
              <w:t>1</w:t>
            </w:r>
          </w:p>
        </w:tc>
        <w:tc>
          <w:tcPr>
            <w:tcW w:w="4590" w:type="dxa"/>
          </w:tcPr>
          <w:p w14:paraId="4D3F9E26" w14:textId="631B8F7B" w:rsidR="00F97AAD" w:rsidRDefault="00F97AAD" w:rsidP="007F6505">
            <w:pPr>
              <w:spacing w:line="360" w:lineRule="auto"/>
            </w:pPr>
            <w:r>
              <w:rPr>
                <w:b/>
                <w:bCs/>
              </w:rPr>
              <w:t>Đ</w:t>
            </w:r>
            <w:r w:rsidRPr="00F334D7">
              <w:rPr>
                <w:b/>
                <w:bCs/>
              </w:rPr>
              <w:t>ịnh nghĩa của đạo hàm cấp 1</w:t>
            </w:r>
            <w:r>
              <w:rPr>
                <w:b/>
                <w:bCs/>
              </w:rPr>
              <w:t>, đạo hàm 1 phía.</w:t>
            </w:r>
          </w:p>
        </w:tc>
        <w:tc>
          <w:tcPr>
            <w:tcW w:w="2520" w:type="dxa"/>
            <w:vMerge/>
          </w:tcPr>
          <w:p w14:paraId="1CA2F804" w14:textId="77777777" w:rsidR="00F97AAD" w:rsidRDefault="00F97AAD" w:rsidP="007F6505">
            <w:pPr>
              <w:spacing w:line="360" w:lineRule="auto"/>
            </w:pPr>
          </w:p>
        </w:tc>
        <w:tc>
          <w:tcPr>
            <w:tcW w:w="2515" w:type="dxa"/>
            <w:vMerge/>
          </w:tcPr>
          <w:p w14:paraId="33116D9F" w14:textId="77777777" w:rsidR="00F97AAD" w:rsidRDefault="00F97AAD" w:rsidP="007F6505">
            <w:pPr>
              <w:spacing w:line="360" w:lineRule="auto"/>
            </w:pPr>
          </w:p>
        </w:tc>
      </w:tr>
      <w:tr w:rsidR="00F97AAD" w14:paraId="2BFA2EA7" w14:textId="77777777" w:rsidTr="007F6505">
        <w:tc>
          <w:tcPr>
            <w:tcW w:w="829" w:type="dxa"/>
            <w:vMerge/>
          </w:tcPr>
          <w:p w14:paraId="317A7D0F" w14:textId="77777777" w:rsidR="00F97AAD" w:rsidRDefault="00F97AAD" w:rsidP="007F6505">
            <w:pPr>
              <w:spacing w:line="360" w:lineRule="auto"/>
            </w:pPr>
          </w:p>
        </w:tc>
        <w:tc>
          <w:tcPr>
            <w:tcW w:w="1866" w:type="dxa"/>
            <w:vMerge/>
          </w:tcPr>
          <w:p w14:paraId="431C7BC5" w14:textId="77777777" w:rsidR="00F97AAD" w:rsidRDefault="00F97AAD" w:rsidP="007F6505">
            <w:pPr>
              <w:spacing w:line="360" w:lineRule="auto"/>
            </w:pPr>
          </w:p>
        </w:tc>
        <w:tc>
          <w:tcPr>
            <w:tcW w:w="1710" w:type="dxa"/>
          </w:tcPr>
          <w:p w14:paraId="36C50DCF" w14:textId="09081ADC" w:rsidR="00F97AAD" w:rsidRDefault="00F97AAD" w:rsidP="007F6505">
            <w:pPr>
              <w:spacing w:line="360" w:lineRule="auto"/>
            </w:pPr>
            <w:r w:rsidRPr="007F3BFF">
              <w:t>LO.2.1</w:t>
            </w:r>
          </w:p>
        </w:tc>
        <w:tc>
          <w:tcPr>
            <w:tcW w:w="4590" w:type="dxa"/>
          </w:tcPr>
          <w:p w14:paraId="3ACD5E17" w14:textId="40AB98B7" w:rsidR="00F97AAD" w:rsidRPr="00F334D7" w:rsidRDefault="00F97AAD" w:rsidP="00C0607D">
            <w:pPr>
              <w:pStyle w:val="Normal2"/>
              <w:numPr>
                <w:ilvl w:val="0"/>
                <w:numId w:val="16"/>
              </w:numPr>
              <w:ind w:left="252"/>
              <w:rPr>
                <w:b/>
                <w:bCs/>
                <w:sz w:val="22"/>
                <w:szCs w:val="22"/>
              </w:rPr>
            </w:pPr>
            <w:r w:rsidRPr="00F334D7">
              <w:rPr>
                <w:b/>
                <w:bCs/>
                <w:sz w:val="22"/>
                <w:szCs w:val="22"/>
              </w:rPr>
              <w:t>Nêu ý nghĩa hình học của đạo hàm</w:t>
            </w:r>
            <w:r w:rsidR="000E7EFC">
              <w:rPr>
                <w:b/>
                <w:bCs/>
                <w:sz w:val="22"/>
                <w:szCs w:val="22"/>
              </w:rPr>
              <w:t>.</w:t>
            </w:r>
          </w:p>
          <w:p w14:paraId="40AF7E7D" w14:textId="1A4AD724" w:rsidR="00F97AAD" w:rsidRDefault="00F97AAD" w:rsidP="00C0607D">
            <w:pPr>
              <w:pStyle w:val="ListParagraph"/>
              <w:numPr>
                <w:ilvl w:val="0"/>
                <w:numId w:val="16"/>
              </w:numPr>
              <w:spacing w:line="360" w:lineRule="auto"/>
              <w:ind w:left="252"/>
            </w:pPr>
            <w:r w:rsidRPr="00C0607D">
              <w:rPr>
                <w:b/>
                <w:bCs/>
              </w:rPr>
              <w:t>Nêu ý nghĩa thực tế của đạo hàm, ứng dụng vào bài toán thực tế.</w:t>
            </w:r>
          </w:p>
        </w:tc>
        <w:tc>
          <w:tcPr>
            <w:tcW w:w="2520" w:type="dxa"/>
            <w:vMerge/>
          </w:tcPr>
          <w:p w14:paraId="27945568" w14:textId="77777777" w:rsidR="00F97AAD" w:rsidRDefault="00F97AAD" w:rsidP="007F6505">
            <w:pPr>
              <w:spacing w:line="360" w:lineRule="auto"/>
            </w:pPr>
          </w:p>
        </w:tc>
        <w:tc>
          <w:tcPr>
            <w:tcW w:w="2515" w:type="dxa"/>
            <w:vMerge/>
          </w:tcPr>
          <w:p w14:paraId="009D4203" w14:textId="77777777" w:rsidR="00F97AAD" w:rsidRDefault="00F97AAD" w:rsidP="007F6505">
            <w:pPr>
              <w:spacing w:line="360" w:lineRule="auto"/>
            </w:pPr>
          </w:p>
        </w:tc>
      </w:tr>
      <w:tr w:rsidR="00F97AAD" w14:paraId="352381FE" w14:textId="77777777" w:rsidTr="007F6505">
        <w:tc>
          <w:tcPr>
            <w:tcW w:w="829" w:type="dxa"/>
            <w:vMerge/>
          </w:tcPr>
          <w:p w14:paraId="5047A88B" w14:textId="77777777" w:rsidR="00F97AAD" w:rsidRDefault="00F97AAD" w:rsidP="007F6505">
            <w:pPr>
              <w:spacing w:line="360" w:lineRule="auto"/>
            </w:pPr>
          </w:p>
        </w:tc>
        <w:tc>
          <w:tcPr>
            <w:tcW w:w="1866" w:type="dxa"/>
            <w:vMerge/>
          </w:tcPr>
          <w:p w14:paraId="6819B3A3" w14:textId="77777777" w:rsidR="00F97AAD" w:rsidRDefault="00F97AAD" w:rsidP="007F6505">
            <w:pPr>
              <w:spacing w:line="360" w:lineRule="auto"/>
            </w:pPr>
          </w:p>
        </w:tc>
        <w:tc>
          <w:tcPr>
            <w:tcW w:w="1710" w:type="dxa"/>
          </w:tcPr>
          <w:p w14:paraId="3D0D5792" w14:textId="62BB0AF9" w:rsidR="00F97AAD" w:rsidRDefault="00F97AAD" w:rsidP="007F6505">
            <w:pPr>
              <w:spacing w:line="360" w:lineRule="auto"/>
            </w:pPr>
            <w:r w:rsidRPr="007F3BFF">
              <w:t>L.O.1.</w:t>
            </w:r>
            <w:r>
              <w:t>2</w:t>
            </w:r>
          </w:p>
        </w:tc>
        <w:tc>
          <w:tcPr>
            <w:tcW w:w="4590" w:type="dxa"/>
          </w:tcPr>
          <w:p w14:paraId="1EC40DBC" w14:textId="77777777" w:rsidR="00F97AAD" w:rsidRPr="00F334D7" w:rsidRDefault="00F97AAD" w:rsidP="00C0607D">
            <w:pPr>
              <w:pStyle w:val="ListParagraph"/>
              <w:numPr>
                <w:ilvl w:val="0"/>
                <w:numId w:val="17"/>
              </w:numPr>
              <w:ind w:left="252"/>
            </w:pPr>
            <w:r w:rsidRPr="00F334D7">
              <w:t>Nêu các phép toán đạo hàm cấp 1.</w:t>
            </w:r>
          </w:p>
          <w:p w14:paraId="624FA210" w14:textId="503BA41E" w:rsidR="00F97AAD" w:rsidRPr="00F334D7" w:rsidRDefault="00F97AAD" w:rsidP="00C0607D">
            <w:pPr>
              <w:pStyle w:val="Normal2"/>
              <w:numPr>
                <w:ilvl w:val="0"/>
                <w:numId w:val="17"/>
              </w:numPr>
              <w:ind w:left="252"/>
              <w:rPr>
                <w:sz w:val="22"/>
                <w:szCs w:val="22"/>
              </w:rPr>
            </w:pPr>
            <w:r w:rsidRPr="00F334D7">
              <w:rPr>
                <w:sz w:val="22"/>
                <w:szCs w:val="22"/>
              </w:rPr>
              <w:t>Bổ sung đạo hàm hàm hợp, hàm ngược.</w:t>
            </w:r>
          </w:p>
          <w:p w14:paraId="24092591" w14:textId="1B13FCED" w:rsidR="00F97AAD" w:rsidRPr="007F3BFF" w:rsidRDefault="00F97AAD" w:rsidP="00C0607D">
            <w:pPr>
              <w:pStyle w:val="Normal2"/>
              <w:numPr>
                <w:ilvl w:val="0"/>
                <w:numId w:val="17"/>
              </w:numPr>
              <w:ind w:left="252"/>
              <w:rPr>
                <w:sz w:val="22"/>
                <w:szCs w:val="22"/>
              </w:rPr>
            </w:pPr>
            <w:r w:rsidRPr="00F334D7">
              <w:rPr>
                <w:sz w:val="22"/>
                <w:szCs w:val="22"/>
              </w:rPr>
              <w:t>Cho ví dụ tính toán thông thường và ví dụ</w:t>
            </w:r>
            <w:r w:rsidRPr="007F3BFF">
              <w:rPr>
                <w:sz w:val="22"/>
                <w:szCs w:val="22"/>
              </w:rPr>
              <w:t xml:space="preserve"> thực tế. </w:t>
            </w:r>
          </w:p>
          <w:p w14:paraId="43E55055" w14:textId="00C6892F" w:rsidR="00F97AAD" w:rsidRPr="00FB3741" w:rsidRDefault="00F97AAD" w:rsidP="00FB3741">
            <w:pPr>
              <w:pStyle w:val="Normal2"/>
              <w:numPr>
                <w:ilvl w:val="0"/>
                <w:numId w:val="17"/>
              </w:numPr>
              <w:ind w:left="252"/>
              <w:rPr>
                <w:sz w:val="22"/>
                <w:szCs w:val="22"/>
              </w:rPr>
            </w:pPr>
            <w:r w:rsidRPr="00674773">
              <w:rPr>
                <w:sz w:val="22"/>
                <w:szCs w:val="22"/>
              </w:rPr>
              <w:t>Bổ sung công thức đạo hàm hàm lượng giác ngược, hàm hyperbolic.</w:t>
            </w:r>
          </w:p>
        </w:tc>
        <w:tc>
          <w:tcPr>
            <w:tcW w:w="2520" w:type="dxa"/>
            <w:vMerge/>
          </w:tcPr>
          <w:p w14:paraId="4F47B3FB" w14:textId="77777777" w:rsidR="00F97AAD" w:rsidRDefault="00F97AAD" w:rsidP="007F6505">
            <w:pPr>
              <w:spacing w:line="360" w:lineRule="auto"/>
            </w:pPr>
          </w:p>
        </w:tc>
        <w:tc>
          <w:tcPr>
            <w:tcW w:w="2515" w:type="dxa"/>
            <w:vMerge/>
          </w:tcPr>
          <w:p w14:paraId="0CD07BA1" w14:textId="77777777" w:rsidR="00F97AAD" w:rsidRDefault="00F97AAD" w:rsidP="007F6505">
            <w:pPr>
              <w:spacing w:line="360" w:lineRule="auto"/>
            </w:pPr>
          </w:p>
        </w:tc>
      </w:tr>
      <w:tr w:rsidR="00F97AAD" w14:paraId="42881052" w14:textId="77777777" w:rsidTr="007F6505">
        <w:tc>
          <w:tcPr>
            <w:tcW w:w="829" w:type="dxa"/>
            <w:vMerge w:val="restart"/>
          </w:tcPr>
          <w:p w14:paraId="2E3EB116" w14:textId="2653E522" w:rsidR="00F97AAD" w:rsidRDefault="00F97AAD" w:rsidP="007F6505">
            <w:pPr>
              <w:spacing w:line="360" w:lineRule="auto"/>
            </w:pPr>
            <w:r>
              <w:t>4</w:t>
            </w:r>
          </w:p>
        </w:tc>
        <w:tc>
          <w:tcPr>
            <w:tcW w:w="1866" w:type="dxa"/>
            <w:vMerge w:val="restart"/>
          </w:tcPr>
          <w:p w14:paraId="53C7FAF9" w14:textId="77777777" w:rsidR="00F97AAD" w:rsidRPr="007F3BFF" w:rsidRDefault="00F97AAD" w:rsidP="00FB3741">
            <w:r>
              <w:t>4</w:t>
            </w:r>
            <w:r w:rsidRPr="007F3BFF">
              <w:t>.2 Đạo hàm cấp cao.</w:t>
            </w:r>
          </w:p>
          <w:p w14:paraId="39F40A3C" w14:textId="77777777" w:rsidR="00F97AAD" w:rsidRDefault="00F97AAD" w:rsidP="00FB3741"/>
          <w:p w14:paraId="361C5B3B" w14:textId="623974B0" w:rsidR="00F97AAD" w:rsidRDefault="00F97AAD" w:rsidP="00FB3741">
            <w:pPr>
              <w:spacing w:line="360" w:lineRule="auto"/>
            </w:pPr>
            <w:r>
              <w:t>4</w:t>
            </w:r>
            <w:r w:rsidRPr="007F3BFF">
              <w:t xml:space="preserve">.3 Vi phân hàm </w:t>
            </w:r>
            <w:r>
              <w:lastRenderedPageBreak/>
              <w:t xml:space="preserve">số </w:t>
            </w:r>
            <w:r>
              <w:object w:dxaOrig="920" w:dyaOrig="320" w14:anchorId="00E7B2EE">
                <v:shape id="_x0000_i1030" type="#_x0000_t75" style="width:45.6pt;height:15.6pt" o:ole="">
                  <v:imagedata r:id="rId14" o:title=""/>
                </v:shape>
                <o:OLEObject Type="Embed" ProgID="Equation.DSMT4" ShapeID="_x0000_i1030" DrawAspect="Content" ObjectID="_1694267633" r:id="rId15"/>
              </w:object>
            </w:r>
            <w:r w:rsidRPr="007F3BFF">
              <w:t>.</w:t>
            </w:r>
          </w:p>
        </w:tc>
        <w:tc>
          <w:tcPr>
            <w:tcW w:w="1710" w:type="dxa"/>
          </w:tcPr>
          <w:p w14:paraId="78E4AFC9" w14:textId="7F99737A" w:rsidR="00F97AAD" w:rsidRDefault="00F97AAD" w:rsidP="007F6505">
            <w:pPr>
              <w:spacing w:line="360" w:lineRule="auto"/>
            </w:pPr>
            <w:r w:rsidRPr="007F3BFF">
              <w:lastRenderedPageBreak/>
              <w:t>LO.</w:t>
            </w:r>
            <w:r>
              <w:t>1.1</w:t>
            </w:r>
          </w:p>
        </w:tc>
        <w:tc>
          <w:tcPr>
            <w:tcW w:w="4590" w:type="dxa"/>
          </w:tcPr>
          <w:p w14:paraId="7838AB8D" w14:textId="7CE817B6" w:rsidR="00F97AAD" w:rsidRPr="00FE489F" w:rsidRDefault="00F97AAD" w:rsidP="007F6505">
            <w:pPr>
              <w:spacing w:line="360" w:lineRule="auto"/>
              <w:rPr>
                <w:b/>
                <w:bCs/>
              </w:rPr>
            </w:pPr>
            <w:r w:rsidRPr="00FE489F">
              <w:rPr>
                <w:b/>
                <w:bCs/>
              </w:rPr>
              <w:t xml:space="preserve">Nêu định nghĩa của đạo hàm cấp cao của hàm số </w:t>
            </w:r>
            <w:r w:rsidRPr="00FE489F">
              <w:rPr>
                <w:b/>
                <w:bCs/>
              </w:rPr>
              <w:object w:dxaOrig="920" w:dyaOrig="320" w14:anchorId="728895CF">
                <v:shape id="_x0000_i1031" type="#_x0000_t75" style="width:45.6pt;height:15.6pt" o:ole="">
                  <v:imagedata r:id="rId16" o:title=""/>
                </v:shape>
                <o:OLEObject Type="Embed" ProgID="Equation.DSMT4" ShapeID="_x0000_i1031" DrawAspect="Content" ObjectID="_1694267634" r:id="rId17"/>
              </w:object>
            </w:r>
          </w:p>
        </w:tc>
        <w:tc>
          <w:tcPr>
            <w:tcW w:w="2520" w:type="dxa"/>
            <w:vMerge/>
          </w:tcPr>
          <w:p w14:paraId="311A320A" w14:textId="77777777" w:rsidR="00F97AAD" w:rsidRDefault="00F97AAD" w:rsidP="007F6505">
            <w:pPr>
              <w:spacing w:line="360" w:lineRule="auto"/>
            </w:pPr>
          </w:p>
        </w:tc>
        <w:tc>
          <w:tcPr>
            <w:tcW w:w="2515" w:type="dxa"/>
            <w:vMerge w:val="restart"/>
          </w:tcPr>
          <w:p w14:paraId="4EB1F00E" w14:textId="4DFAE089" w:rsidR="000E7EFC" w:rsidRDefault="000E7EFC" w:rsidP="00C07005">
            <w:pPr>
              <w:pStyle w:val="ListParagraph"/>
              <w:ind w:left="344"/>
            </w:pPr>
            <w:r>
              <w:t>Bài tập về đạo hàm cấp cao.</w:t>
            </w:r>
          </w:p>
          <w:p w14:paraId="7A5DC25A" w14:textId="77777777" w:rsidR="00F97AAD" w:rsidRDefault="00C07005" w:rsidP="00C07005">
            <w:pPr>
              <w:pStyle w:val="ListParagraph"/>
              <w:ind w:left="344"/>
            </w:pPr>
            <w:r w:rsidRPr="007F3BFF">
              <w:t>Bài tập về ứng dụng của vi phân.</w:t>
            </w:r>
          </w:p>
          <w:p w14:paraId="54FE802D" w14:textId="02BEF160" w:rsidR="000E7EFC" w:rsidRDefault="000E7EFC" w:rsidP="00C07005">
            <w:pPr>
              <w:pStyle w:val="ListParagraph"/>
              <w:ind w:left="344"/>
            </w:pPr>
            <w:r>
              <w:t xml:space="preserve">Bài tập về ứng dụng </w:t>
            </w:r>
            <w:r>
              <w:lastRenderedPageBreak/>
              <w:t>thực tế của tính lồi, lõm, điểm uốn</w:t>
            </w:r>
          </w:p>
        </w:tc>
      </w:tr>
      <w:tr w:rsidR="00F97AAD" w14:paraId="4D230C6B" w14:textId="77777777" w:rsidTr="007F6505">
        <w:tc>
          <w:tcPr>
            <w:tcW w:w="829" w:type="dxa"/>
            <w:vMerge/>
          </w:tcPr>
          <w:p w14:paraId="78E6E8AF" w14:textId="77777777" w:rsidR="00F97AAD" w:rsidRDefault="00F97AAD" w:rsidP="007F6505">
            <w:pPr>
              <w:spacing w:line="360" w:lineRule="auto"/>
            </w:pPr>
          </w:p>
        </w:tc>
        <w:tc>
          <w:tcPr>
            <w:tcW w:w="1866" w:type="dxa"/>
            <w:vMerge/>
          </w:tcPr>
          <w:p w14:paraId="4D798C0B" w14:textId="77777777" w:rsidR="00F97AAD" w:rsidRDefault="00F97AAD" w:rsidP="007F6505">
            <w:pPr>
              <w:spacing w:line="360" w:lineRule="auto"/>
            </w:pPr>
          </w:p>
        </w:tc>
        <w:tc>
          <w:tcPr>
            <w:tcW w:w="1710" w:type="dxa"/>
          </w:tcPr>
          <w:p w14:paraId="4AFE4F3F" w14:textId="57CC1DA8" w:rsidR="00F97AAD" w:rsidRDefault="00F97AAD" w:rsidP="007F6505">
            <w:pPr>
              <w:spacing w:line="360" w:lineRule="auto"/>
            </w:pPr>
            <w:r>
              <w:t>L.O.1.2</w:t>
            </w:r>
          </w:p>
        </w:tc>
        <w:tc>
          <w:tcPr>
            <w:tcW w:w="4590" w:type="dxa"/>
          </w:tcPr>
          <w:p w14:paraId="081FCF6F" w14:textId="77777777" w:rsidR="00F97AAD" w:rsidRPr="007F3BFF" w:rsidRDefault="00F97AAD" w:rsidP="00C0607D">
            <w:pPr>
              <w:pStyle w:val="Normal2"/>
              <w:numPr>
                <w:ilvl w:val="0"/>
                <w:numId w:val="18"/>
              </w:numPr>
              <w:ind w:left="252"/>
              <w:rPr>
                <w:sz w:val="22"/>
                <w:szCs w:val="22"/>
              </w:rPr>
            </w:pPr>
            <w:r w:rsidRPr="007F3BFF">
              <w:rPr>
                <w:sz w:val="22"/>
                <w:szCs w:val="22"/>
              </w:rPr>
              <w:t>Nêu công thức đạo hàm cấp cao (tổng, tích)</w:t>
            </w:r>
          </w:p>
          <w:p w14:paraId="19330825" w14:textId="4C9AA1B4" w:rsidR="00F97AAD" w:rsidRDefault="00F97AAD" w:rsidP="00C0607D">
            <w:pPr>
              <w:pStyle w:val="ListParagraph"/>
              <w:numPr>
                <w:ilvl w:val="0"/>
                <w:numId w:val="18"/>
              </w:numPr>
              <w:spacing w:line="360" w:lineRule="auto"/>
              <w:ind w:left="252"/>
            </w:pPr>
            <w:r w:rsidRPr="007F3BFF">
              <w:t>Nêu công thức đạo hàm cấp cao cơ bản.</w:t>
            </w:r>
          </w:p>
        </w:tc>
        <w:tc>
          <w:tcPr>
            <w:tcW w:w="2520" w:type="dxa"/>
            <w:vMerge/>
          </w:tcPr>
          <w:p w14:paraId="55CC2844" w14:textId="77777777" w:rsidR="00F97AAD" w:rsidRDefault="00F97AAD" w:rsidP="007F6505">
            <w:pPr>
              <w:spacing w:line="360" w:lineRule="auto"/>
            </w:pPr>
          </w:p>
        </w:tc>
        <w:tc>
          <w:tcPr>
            <w:tcW w:w="2515" w:type="dxa"/>
            <w:vMerge/>
          </w:tcPr>
          <w:p w14:paraId="143194B8" w14:textId="77777777" w:rsidR="00F97AAD" w:rsidRDefault="00F97AAD" w:rsidP="007F6505">
            <w:pPr>
              <w:spacing w:line="360" w:lineRule="auto"/>
            </w:pPr>
          </w:p>
        </w:tc>
      </w:tr>
      <w:tr w:rsidR="00F97AAD" w14:paraId="6CFCA7DE" w14:textId="77777777" w:rsidTr="007F6505">
        <w:tc>
          <w:tcPr>
            <w:tcW w:w="829" w:type="dxa"/>
            <w:vMerge/>
          </w:tcPr>
          <w:p w14:paraId="54A039D7" w14:textId="77777777" w:rsidR="00F97AAD" w:rsidRDefault="00F97AAD" w:rsidP="00C0607D">
            <w:pPr>
              <w:spacing w:line="360" w:lineRule="auto"/>
            </w:pPr>
          </w:p>
        </w:tc>
        <w:tc>
          <w:tcPr>
            <w:tcW w:w="1866" w:type="dxa"/>
            <w:vMerge/>
          </w:tcPr>
          <w:p w14:paraId="21D7C633" w14:textId="77777777" w:rsidR="00F97AAD" w:rsidRDefault="00F97AAD" w:rsidP="00C0607D">
            <w:pPr>
              <w:spacing w:line="360" w:lineRule="auto"/>
            </w:pPr>
          </w:p>
        </w:tc>
        <w:tc>
          <w:tcPr>
            <w:tcW w:w="1710" w:type="dxa"/>
          </w:tcPr>
          <w:p w14:paraId="6DDB44E0" w14:textId="48249DB2" w:rsidR="00F97AAD" w:rsidRDefault="00F97AAD" w:rsidP="00C0607D">
            <w:pPr>
              <w:spacing w:line="360" w:lineRule="auto"/>
            </w:pPr>
            <w:r>
              <w:t>L.O.1.1</w:t>
            </w:r>
          </w:p>
        </w:tc>
        <w:tc>
          <w:tcPr>
            <w:tcW w:w="4590" w:type="dxa"/>
          </w:tcPr>
          <w:p w14:paraId="0FEE47FA" w14:textId="6273A44C" w:rsidR="00F97AAD" w:rsidRPr="00FE489F" w:rsidRDefault="00F97AAD" w:rsidP="00C0607D">
            <w:pPr>
              <w:spacing w:line="360" w:lineRule="auto"/>
              <w:rPr>
                <w:b/>
                <w:bCs/>
              </w:rPr>
            </w:pPr>
            <w:r w:rsidRPr="00FE489F">
              <w:rPr>
                <w:b/>
                <w:bCs/>
              </w:rPr>
              <w:t>Nêu các định nghĩa vi phân cấp 1, cấp 2</w:t>
            </w:r>
          </w:p>
        </w:tc>
        <w:tc>
          <w:tcPr>
            <w:tcW w:w="2520" w:type="dxa"/>
            <w:vMerge/>
          </w:tcPr>
          <w:p w14:paraId="434C0C60" w14:textId="77777777" w:rsidR="00F97AAD" w:rsidRDefault="00F97AAD" w:rsidP="00C0607D">
            <w:pPr>
              <w:spacing w:line="360" w:lineRule="auto"/>
            </w:pPr>
          </w:p>
        </w:tc>
        <w:tc>
          <w:tcPr>
            <w:tcW w:w="2515" w:type="dxa"/>
            <w:vMerge/>
          </w:tcPr>
          <w:p w14:paraId="57838E73" w14:textId="77777777" w:rsidR="00F97AAD" w:rsidRDefault="00F97AAD" w:rsidP="00C0607D">
            <w:pPr>
              <w:spacing w:line="360" w:lineRule="auto"/>
            </w:pPr>
          </w:p>
        </w:tc>
      </w:tr>
      <w:tr w:rsidR="00F97AAD" w14:paraId="37903D4A" w14:textId="77777777" w:rsidTr="007F6505">
        <w:tc>
          <w:tcPr>
            <w:tcW w:w="829" w:type="dxa"/>
            <w:vMerge/>
          </w:tcPr>
          <w:p w14:paraId="33C0E48A" w14:textId="77777777" w:rsidR="00F97AAD" w:rsidRDefault="00F97AAD" w:rsidP="00C0607D">
            <w:pPr>
              <w:spacing w:line="360" w:lineRule="auto"/>
            </w:pPr>
          </w:p>
        </w:tc>
        <w:tc>
          <w:tcPr>
            <w:tcW w:w="1866" w:type="dxa"/>
            <w:vMerge/>
          </w:tcPr>
          <w:p w14:paraId="0A0C4366" w14:textId="77777777" w:rsidR="00F97AAD" w:rsidRDefault="00F97AAD" w:rsidP="00C0607D">
            <w:pPr>
              <w:spacing w:line="360" w:lineRule="auto"/>
            </w:pPr>
          </w:p>
        </w:tc>
        <w:tc>
          <w:tcPr>
            <w:tcW w:w="1710" w:type="dxa"/>
          </w:tcPr>
          <w:p w14:paraId="13825B8D" w14:textId="3C6230B2" w:rsidR="00F97AAD" w:rsidRDefault="00F97AAD" w:rsidP="00C0607D">
            <w:pPr>
              <w:spacing w:line="360" w:lineRule="auto"/>
            </w:pPr>
            <w:r>
              <w:t>L.O.1.2</w:t>
            </w:r>
          </w:p>
        </w:tc>
        <w:tc>
          <w:tcPr>
            <w:tcW w:w="4590" w:type="dxa"/>
          </w:tcPr>
          <w:p w14:paraId="734114FC" w14:textId="77777777" w:rsidR="00F97AAD" w:rsidRPr="00FE489F" w:rsidRDefault="00F97AAD" w:rsidP="00FB3741">
            <w:pPr>
              <w:pStyle w:val="ListParagraph"/>
              <w:numPr>
                <w:ilvl w:val="0"/>
                <w:numId w:val="19"/>
              </w:numPr>
              <w:ind w:left="252"/>
              <w:rPr>
                <w:b/>
                <w:bCs/>
              </w:rPr>
            </w:pPr>
            <w:r w:rsidRPr="00FE489F">
              <w:rPr>
                <w:b/>
                <w:bCs/>
              </w:rPr>
              <w:t>Nêu mối liên hệ giữa đạo hàm, vi phân.</w:t>
            </w:r>
          </w:p>
          <w:p w14:paraId="0AFEEC3E" w14:textId="22CEF611" w:rsidR="00F97AAD" w:rsidRPr="00FE489F" w:rsidRDefault="00F97AAD" w:rsidP="00FB3741">
            <w:pPr>
              <w:pStyle w:val="ListParagraph"/>
              <w:numPr>
                <w:ilvl w:val="0"/>
                <w:numId w:val="19"/>
              </w:numPr>
              <w:ind w:left="252"/>
              <w:rPr>
                <w:b/>
                <w:bCs/>
              </w:rPr>
            </w:pPr>
            <w:r w:rsidRPr="00FE489F">
              <w:rPr>
                <w:b/>
                <w:bCs/>
              </w:rPr>
              <w:t>Nêu các phép toán của vi phân cấp 1.</w:t>
            </w:r>
          </w:p>
        </w:tc>
        <w:tc>
          <w:tcPr>
            <w:tcW w:w="2520" w:type="dxa"/>
            <w:vMerge/>
          </w:tcPr>
          <w:p w14:paraId="70B9CCF4" w14:textId="77777777" w:rsidR="00F97AAD" w:rsidRDefault="00F97AAD" w:rsidP="00C0607D">
            <w:pPr>
              <w:spacing w:line="360" w:lineRule="auto"/>
            </w:pPr>
          </w:p>
        </w:tc>
        <w:tc>
          <w:tcPr>
            <w:tcW w:w="2515" w:type="dxa"/>
            <w:vMerge/>
          </w:tcPr>
          <w:p w14:paraId="22F8A2F4" w14:textId="77777777" w:rsidR="00F97AAD" w:rsidRDefault="00F97AAD" w:rsidP="00C0607D">
            <w:pPr>
              <w:spacing w:line="360" w:lineRule="auto"/>
            </w:pPr>
          </w:p>
        </w:tc>
      </w:tr>
      <w:tr w:rsidR="00F97AAD" w14:paraId="3886E7E1" w14:textId="77777777" w:rsidTr="007F6505">
        <w:tc>
          <w:tcPr>
            <w:tcW w:w="829" w:type="dxa"/>
            <w:vMerge/>
          </w:tcPr>
          <w:p w14:paraId="338C00C6" w14:textId="77777777" w:rsidR="00F97AAD" w:rsidRDefault="00F97AAD" w:rsidP="00C0607D">
            <w:pPr>
              <w:spacing w:line="360" w:lineRule="auto"/>
            </w:pPr>
          </w:p>
        </w:tc>
        <w:tc>
          <w:tcPr>
            <w:tcW w:w="1866" w:type="dxa"/>
            <w:vMerge/>
          </w:tcPr>
          <w:p w14:paraId="1D066AF2" w14:textId="77777777" w:rsidR="00F97AAD" w:rsidRDefault="00F97AAD" w:rsidP="00C0607D">
            <w:pPr>
              <w:spacing w:line="360" w:lineRule="auto"/>
            </w:pPr>
          </w:p>
        </w:tc>
        <w:tc>
          <w:tcPr>
            <w:tcW w:w="1710" w:type="dxa"/>
          </w:tcPr>
          <w:p w14:paraId="1A41968A" w14:textId="5F179D43" w:rsidR="00F97AAD" w:rsidRDefault="00F97AAD" w:rsidP="00C0607D">
            <w:pPr>
              <w:spacing w:line="360" w:lineRule="auto"/>
            </w:pPr>
            <w:r>
              <w:t>L.O.2.1</w:t>
            </w:r>
          </w:p>
        </w:tc>
        <w:tc>
          <w:tcPr>
            <w:tcW w:w="4590" w:type="dxa"/>
          </w:tcPr>
          <w:p w14:paraId="6138F0B1" w14:textId="4055350F" w:rsidR="00F97AAD" w:rsidRDefault="00F97AAD" w:rsidP="00C0607D">
            <w:pPr>
              <w:spacing w:line="360" w:lineRule="auto"/>
            </w:pPr>
            <w:r w:rsidRPr="00F334D7">
              <w:rPr>
                <w:b/>
                <w:bCs/>
              </w:rPr>
              <w:t xml:space="preserve">Nêu ý nghĩa của vi phân cấp 1, ứng dụng vào bài toán thực tế </w:t>
            </w:r>
            <w:r w:rsidRPr="007F3BFF">
              <w:t xml:space="preserve">(tính độ biến thiên </w:t>
            </w:r>
            <w:r w:rsidR="001C6D3A" w:rsidRPr="007F3BFF">
              <w:object w:dxaOrig="720" w:dyaOrig="360" w14:anchorId="27F8F606">
                <v:shape id="_x0000_i1032" type="#_x0000_t75" style="width:36pt;height:18pt" o:ole="">
                  <v:imagedata r:id="rId18" o:title=""/>
                </v:shape>
                <o:OLEObject Type="Embed" ProgID="Equation.DSMT4" ShapeID="_x0000_i1032" DrawAspect="Content" ObjectID="_1694267635" r:id="rId19"/>
              </w:object>
            </w:r>
            <w:r w:rsidRPr="007F3BFF">
              <w:t>của 1 đại lượng , xấp xỉ tuyến tính).</w:t>
            </w:r>
          </w:p>
        </w:tc>
        <w:tc>
          <w:tcPr>
            <w:tcW w:w="2520" w:type="dxa"/>
            <w:vMerge/>
          </w:tcPr>
          <w:p w14:paraId="607697DB" w14:textId="77777777" w:rsidR="00F97AAD" w:rsidRDefault="00F97AAD" w:rsidP="00C0607D">
            <w:pPr>
              <w:spacing w:line="360" w:lineRule="auto"/>
            </w:pPr>
          </w:p>
        </w:tc>
        <w:tc>
          <w:tcPr>
            <w:tcW w:w="2515" w:type="dxa"/>
            <w:vMerge/>
          </w:tcPr>
          <w:p w14:paraId="40AC996E" w14:textId="77777777" w:rsidR="00F97AAD" w:rsidRDefault="00F97AAD" w:rsidP="00C0607D">
            <w:pPr>
              <w:spacing w:line="360" w:lineRule="auto"/>
            </w:pPr>
          </w:p>
        </w:tc>
      </w:tr>
      <w:tr w:rsidR="00217295" w14:paraId="6B935B38" w14:textId="77777777" w:rsidTr="007F6505">
        <w:tc>
          <w:tcPr>
            <w:tcW w:w="829" w:type="dxa"/>
            <w:vMerge w:val="restart"/>
          </w:tcPr>
          <w:p w14:paraId="2A7A7131" w14:textId="611DCB3B" w:rsidR="00217295" w:rsidRDefault="00217295" w:rsidP="00FE489F">
            <w:pPr>
              <w:spacing w:line="360" w:lineRule="auto"/>
            </w:pPr>
            <w:r>
              <w:t>5</w:t>
            </w:r>
          </w:p>
        </w:tc>
        <w:tc>
          <w:tcPr>
            <w:tcW w:w="1866" w:type="dxa"/>
            <w:vMerge w:val="restart"/>
          </w:tcPr>
          <w:p w14:paraId="665AF437" w14:textId="77777777" w:rsidR="00217295" w:rsidRPr="007F3BFF" w:rsidRDefault="00217295" w:rsidP="00FE489F">
            <w:r>
              <w:t>4</w:t>
            </w:r>
            <w:r w:rsidRPr="007F3BFF">
              <w:t>.</w:t>
            </w:r>
            <w:r>
              <w:t>4</w:t>
            </w:r>
            <w:r w:rsidRPr="007F3BFF">
              <w:t xml:space="preserve"> Khai triển Taylor.</w:t>
            </w:r>
          </w:p>
          <w:p w14:paraId="4A57C676" w14:textId="77777777" w:rsidR="00217295" w:rsidRDefault="00217295" w:rsidP="00FE489F"/>
          <w:p w14:paraId="24656699" w14:textId="3C40CF83" w:rsidR="00217295" w:rsidRPr="007F3BFF" w:rsidRDefault="00217295" w:rsidP="00FE489F">
            <w:r>
              <w:t>4.5</w:t>
            </w:r>
            <w:r w:rsidRPr="007F3BFF">
              <w:t xml:space="preserve"> Khảo sát hàm</w:t>
            </w:r>
            <w:r>
              <w:t xml:space="preserve"> số</w:t>
            </w:r>
            <w:r w:rsidRPr="007F3BFF">
              <w:t xml:space="preserve"> cho theo tham số</w:t>
            </w:r>
          </w:p>
          <w:p w14:paraId="36551F19" w14:textId="77777777" w:rsidR="00217295" w:rsidRDefault="00217295" w:rsidP="00FE489F">
            <w:pPr>
              <w:spacing w:line="360" w:lineRule="auto"/>
            </w:pPr>
          </w:p>
        </w:tc>
        <w:tc>
          <w:tcPr>
            <w:tcW w:w="1710" w:type="dxa"/>
          </w:tcPr>
          <w:p w14:paraId="7A96C1B1" w14:textId="54011D6E" w:rsidR="00217295" w:rsidRDefault="00217295" w:rsidP="00FE489F">
            <w:pPr>
              <w:spacing w:line="360" w:lineRule="auto"/>
            </w:pPr>
            <w:r w:rsidRPr="007F3BFF">
              <w:t>L.O.1.2</w:t>
            </w:r>
          </w:p>
        </w:tc>
        <w:tc>
          <w:tcPr>
            <w:tcW w:w="4590" w:type="dxa"/>
          </w:tcPr>
          <w:p w14:paraId="399660D3" w14:textId="77777777" w:rsidR="00217295" w:rsidRPr="00DD0A2A" w:rsidRDefault="00217295" w:rsidP="00FE489F">
            <w:pPr>
              <w:pStyle w:val="ListParagraph"/>
              <w:numPr>
                <w:ilvl w:val="0"/>
                <w:numId w:val="22"/>
              </w:numPr>
              <w:ind w:left="252"/>
              <w:rPr>
                <w:b/>
                <w:bCs/>
              </w:rPr>
            </w:pPr>
            <w:r w:rsidRPr="00DD0A2A">
              <w:rPr>
                <w:b/>
                <w:bCs/>
              </w:rPr>
              <w:t>Phát biểu công thức Taylor và ý nghĩa của công thức Taylor.</w:t>
            </w:r>
          </w:p>
          <w:p w14:paraId="590D4BFA" w14:textId="57725508" w:rsidR="00217295" w:rsidRPr="00DD0A2A" w:rsidRDefault="00217295" w:rsidP="00FE489F">
            <w:pPr>
              <w:pStyle w:val="ListParagraph"/>
              <w:numPr>
                <w:ilvl w:val="0"/>
                <w:numId w:val="22"/>
              </w:numPr>
              <w:ind w:left="252"/>
              <w:rPr>
                <w:b/>
                <w:bCs/>
              </w:rPr>
            </w:pPr>
            <w:r w:rsidRPr="00DD0A2A">
              <w:rPr>
                <w:b/>
                <w:bCs/>
              </w:rPr>
              <w:t>Công thức Maclaurin của các hàm cơ bản.</w:t>
            </w:r>
          </w:p>
          <w:p w14:paraId="0491ABAD" w14:textId="05433F84" w:rsidR="00217295" w:rsidRDefault="00217295" w:rsidP="00FE489F">
            <w:pPr>
              <w:pStyle w:val="ListParagraph"/>
              <w:numPr>
                <w:ilvl w:val="0"/>
                <w:numId w:val="22"/>
              </w:numPr>
              <w:spacing w:line="360" w:lineRule="auto"/>
              <w:ind w:left="252"/>
            </w:pPr>
            <w:r w:rsidRPr="00FE489F">
              <w:rPr>
                <w:color w:val="FF0000"/>
              </w:rPr>
              <w:t>Áp dụng công thức Taylor trong tính gần đúng, trong giới hạn.</w:t>
            </w:r>
          </w:p>
        </w:tc>
        <w:tc>
          <w:tcPr>
            <w:tcW w:w="2520" w:type="dxa"/>
            <w:vMerge w:val="restart"/>
          </w:tcPr>
          <w:p w14:paraId="273CFB14" w14:textId="77777777" w:rsidR="002E4774" w:rsidRPr="00FB3741" w:rsidRDefault="002E4774" w:rsidP="002E4774">
            <w:pPr>
              <w:pStyle w:val="ListParagraph"/>
              <w:numPr>
                <w:ilvl w:val="0"/>
                <w:numId w:val="34"/>
              </w:numPr>
              <w:ind w:left="432"/>
              <w:rPr>
                <w:color w:val="0070C0"/>
              </w:rPr>
            </w:pPr>
            <w:r w:rsidRPr="00FB3741">
              <w:rPr>
                <w:color w:val="0070C0"/>
              </w:rPr>
              <w:t>Bài toán thực tế của đạo hàm (tốc độ biến thiên)</w:t>
            </w:r>
          </w:p>
          <w:p w14:paraId="6979087A" w14:textId="77777777" w:rsidR="002E4774" w:rsidRPr="00524287" w:rsidRDefault="002E4774" w:rsidP="002E4774">
            <w:pPr>
              <w:pStyle w:val="ListParagraph"/>
              <w:numPr>
                <w:ilvl w:val="0"/>
                <w:numId w:val="34"/>
              </w:numPr>
              <w:ind w:left="432"/>
            </w:pPr>
            <w:r w:rsidRPr="00FB3741">
              <w:rPr>
                <w:color w:val="0070C0"/>
              </w:rPr>
              <w:t xml:space="preserve">Khảo sát cực trị hàm số </w:t>
            </w:r>
            <w:r w:rsidRPr="00524287">
              <w:object w:dxaOrig="920" w:dyaOrig="320" w14:anchorId="784A7F8A">
                <v:shape id="_x0000_i1106" type="#_x0000_t75" style="width:45.6pt;height:15.6pt" o:ole="">
                  <v:imagedata r:id="rId20" o:title=""/>
                </v:shape>
                <o:OLEObject Type="Embed" ProgID="Equation.DSMT4" ShapeID="_x0000_i1106" DrawAspect="Content" ObjectID="_1694267636" r:id="rId21"/>
              </w:object>
            </w:r>
            <w:r w:rsidRPr="00524287">
              <w:t>.</w:t>
            </w:r>
          </w:p>
          <w:p w14:paraId="634724D5" w14:textId="77777777" w:rsidR="002E4774" w:rsidRPr="007F3BFF" w:rsidRDefault="002E4774" w:rsidP="002E4774">
            <w:pPr>
              <w:pStyle w:val="Normal2"/>
              <w:numPr>
                <w:ilvl w:val="0"/>
                <w:numId w:val="34"/>
              </w:numPr>
              <w:ind w:left="432"/>
              <w:rPr>
                <w:color w:val="0070C0"/>
                <w:sz w:val="22"/>
                <w:szCs w:val="22"/>
              </w:rPr>
            </w:pPr>
            <w:r w:rsidRPr="00524287">
              <w:rPr>
                <w:color w:val="0070C0"/>
                <w:sz w:val="22"/>
                <w:szCs w:val="22"/>
              </w:rPr>
              <w:t xml:space="preserve">Khảo sát tính lồi, lõm, điểm uốn của đồ thị hàm số </w:t>
            </w:r>
            <w:r w:rsidRPr="00524287">
              <w:rPr>
                <w:color w:val="0070C0"/>
                <w:position w:val="-10"/>
                <w:sz w:val="22"/>
                <w:szCs w:val="22"/>
              </w:rPr>
              <w:object w:dxaOrig="920" w:dyaOrig="320" w14:anchorId="5D0BC2CC">
                <v:shape id="_x0000_i1107" type="#_x0000_t75" style="width:45.6pt;height:15.6pt" o:ole="">
                  <v:imagedata r:id="rId22" o:title=""/>
                </v:shape>
                <o:OLEObject Type="Embed" ProgID="Equation.DSMT4" ShapeID="_x0000_i1107" DrawAspect="Content" ObjectID="_1694267637" r:id="rId23"/>
              </w:object>
            </w:r>
          </w:p>
          <w:p w14:paraId="6373AF70" w14:textId="60A8C9CF" w:rsidR="002E4774" w:rsidRDefault="002E4774" w:rsidP="002E4774">
            <w:pPr>
              <w:spacing w:line="360" w:lineRule="auto"/>
            </w:pPr>
          </w:p>
        </w:tc>
        <w:tc>
          <w:tcPr>
            <w:tcW w:w="2515" w:type="dxa"/>
            <w:vMerge w:val="restart"/>
          </w:tcPr>
          <w:p w14:paraId="24913E1F" w14:textId="77777777" w:rsidR="00217295" w:rsidRDefault="00217295" w:rsidP="00C07005">
            <w:pPr>
              <w:pStyle w:val="ListParagraph"/>
              <w:ind w:left="344"/>
            </w:pPr>
            <w:r w:rsidRPr="00DC2724">
              <w:t>Khai triển Taylor</w:t>
            </w:r>
            <w:r w:rsidRPr="007F3BFF">
              <w:t xml:space="preserve"> </w:t>
            </w:r>
            <w:r>
              <w:t>(các pp khai triển cho tổng, tích, thương, hàm hợp)</w:t>
            </w:r>
          </w:p>
          <w:p w14:paraId="681E403D" w14:textId="2D9AC9B2" w:rsidR="00217295" w:rsidRDefault="00217295" w:rsidP="00C07005">
            <w:pPr>
              <w:pStyle w:val="ListParagraph"/>
              <w:ind w:left="344"/>
            </w:pPr>
            <w:r w:rsidRPr="007F3BFF">
              <w:t>Bài tập tính đạo hàm hàm cho theo tham số</w:t>
            </w:r>
            <w:r w:rsidR="000E7EFC">
              <w:t xml:space="preserve"> (tính toán đơn giản và ứng dụng)</w:t>
            </w:r>
            <w:r w:rsidRPr="007F3BFF">
              <w:t>.</w:t>
            </w:r>
          </w:p>
        </w:tc>
      </w:tr>
      <w:tr w:rsidR="00217295" w14:paraId="7707B36A" w14:textId="77777777" w:rsidTr="007F6505">
        <w:tc>
          <w:tcPr>
            <w:tcW w:w="829" w:type="dxa"/>
            <w:vMerge/>
          </w:tcPr>
          <w:p w14:paraId="0F1F653D" w14:textId="77777777" w:rsidR="00217295" w:rsidRDefault="00217295" w:rsidP="00FE489F">
            <w:pPr>
              <w:spacing w:line="360" w:lineRule="auto"/>
            </w:pPr>
          </w:p>
        </w:tc>
        <w:tc>
          <w:tcPr>
            <w:tcW w:w="1866" w:type="dxa"/>
            <w:vMerge/>
          </w:tcPr>
          <w:p w14:paraId="427B8C3C" w14:textId="77777777" w:rsidR="00217295" w:rsidRDefault="00217295" w:rsidP="00FE489F">
            <w:pPr>
              <w:spacing w:line="360" w:lineRule="auto"/>
            </w:pPr>
          </w:p>
        </w:tc>
        <w:tc>
          <w:tcPr>
            <w:tcW w:w="1710" w:type="dxa"/>
          </w:tcPr>
          <w:p w14:paraId="18BFA0AF" w14:textId="49D2F74D" w:rsidR="00217295" w:rsidRDefault="00217295" w:rsidP="00FE489F">
            <w:pPr>
              <w:spacing w:line="360" w:lineRule="auto"/>
            </w:pPr>
            <w:r w:rsidRPr="007F3BFF">
              <w:t>L.O.1.2</w:t>
            </w:r>
          </w:p>
        </w:tc>
        <w:tc>
          <w:tcPr>
            <w:tcW w:w="4590" w:type="dxa"/>
          </w:tcPr>
          <w:p w14:paraId="0A84069C" w14:textId="2CB3C8B9" w:rsidR="00217295" w:rsidRDefault="00217295" w:rsidP="00FE489F">
            <w:pPr>
              <w:spacing w:line="360" w:lineRule="auto"/>
            </w:pPr>
            <w:r w:rsidRPr="00DD0A2A">
              <w:rPr>
                <w:b/>
                <w:bCs/>
              </w:rPr>
              <w:t>Giới thiệu hàm số cho bởi phương trình tham số và cách tính đạo hàm</w:t>
            </w:r>
            <w:r w:rsidRPr="00F334D7">
              <w:t>.</w:t>
            </w:r>
          </w:p>
        </w:tc>
        <w:tc>
          <w:tcPr>
            <w:tcW w:w="2520" w:type="dxa"/>
            <w:vMerge/>
          </w:tcPr>
          <w:p w14:paraId="05FE4885" w14:textId="77777777" w:rsidR="00217295" w:rsidRDefault="00217295" w:rsidP="00FE489F">
            <w:pPr>
              <w:spacing w:line="360" w:lineRule="auto"/>
            </w:pPr>
          </w:p>
        </w:tc>
        <w:tc>
          <w:tcPr>
            <w:tcW w:w="2515" w:type="dxa"/>
            <w:vMerge/>
          </w:tcPr>
          <w:p w14:paraId="0730D27D" w14:textId="77777777" w:rsidR="00217295" w:rsidRDefault="00217295" w:rsidP="00FE489F">
            <w:pPr>
              <w:spacing w:line="360" w:lineRule="auto"/>
            </w:pPr>
          </w:p>
        </w:tc>
      </w:tr>
      <w:tr w:rsidR="00217295" w14:paraId="262DBCD6" w14:textId="77777777" w:rsidTr="007F6505">
        <w:tc>
          <w:tcPr>
            <w:tcW w:w="829" w:type="dxa"/>
            <w:vMerge w:val="restart"/>
          </w:tcPr>
          <w:p w14:paraId="69800B10" w14:textId="4BCDB773" w:rsidR="00217295" w:rsidRDefault="00217295" w:rsidP="00FE489F">
            <w:pPr>
              <w:spacing w:line="360" w:lineRule="auto"/>
            </w:pPr>
            <w:r>
              <w:t>6</w:t>
            </w:r>
          </w:p>
        </w:tc>
        <w:tc>
          <w:tcPr>
            <w:tcW w:w="1866" w:type="dxa"/>
            <w:vMerge w:val="restart"/>
          </w:tcPr>
          <w:p w14:paraId="368BC5B1" w14:textId="77777777" w:rsidR="00217295" w:rsidRPr="00321531" w:rsidRDefault="00217295" w:rsidP="00FE489F">
            <w:r w:rsidRPr="00321531">
              <w:t>4.5 Khảo sát hàm số cho theo tham số (tt)</w:t>
            </w:r>
          </w:p>
          <w:p w14:paraId="2B2BEA2C" w14:textId="77777777" w:rsidR="00217295" w:rsidRDefault="00217295" w:rsidP="00FE489F"/>
          <w:p w14:paraId="4EC36FC7" w14:textId="77777777" w:rsidR="00217295" w:rsidRPr="007F3BFF" w:rsidRDefault="00217295" w:rsidP="00FE489F">
            <w:r w:rsidRPr="006F1356">
              <w:rPr>
                <w:b/>
                <w:bCs/>
              </w:rPr>
              <w:t xml:space="preserve">Chương </w:t>
            </w:r>
            <w:r>
              <w:rPr>
                <w:b/>
                <w:bCs/>
              </w:rPr>
              <w:t>5</w:t>
            </w:r>
            <w:r w:rsidRPr="007F3BFF">
              <w:t>:Tích phân hàm 1 biến</w:t>
            </w:r>
          </w:p>
          <w:p w14:paraId="3AA3FE4F" w14:textId="77777777" w:rsidR="00217295" w:rsidRDefault="00217295" w:rsidP="00FE489F"/>
          <w:p w14:paraId="703566BC" w14:textId="405FEE72" w:rsidR="00217295" w:rsidRDefault="00217295" w:rsidP="00FE489F">
            <w:pPr>
              <w:spacing w:line="360" w:lineRule="auto"/>
            </w:pPr>
            <w:r>
              <w:t>5</w:t>
            </w:r>
            <w:r w:rsidRPr="007F3BFF">
              <w:t>.1 Tích phân bất định.</w:t>
            </w:r>
          </w:p>
        </w:tc>
        <w:tc>
          <w:tcPr>
            <w:tcW w:w="1710" w:type="dxa"/>
          </w:tcPr>
          <w:p w14:paraId="4BB33926" w14:textId="3D6625DB" w:rsidR="00217295" w:rsidRDefault="00217295" w:rsidP="00FE489F">
            <w:pPr>
              <w:spacing w:line="360" w:lineRule="auto"/>
            </w:pPr>
            <w:r w:rsidRPr="007F3BFF">
              <w:t>L.O.1.2</w:t>
            </w:r>
          </w:p>
        </w:tc>
        <w:tc>
          <w:tcPr>
            <w:tcW w:w="4590" w:type="dxa"/>
          </w:tcPr>
          <w:p w14:paraId="35A45493" w14:textId="4D710255" w:rsidR="00217295" w:rsidRDefault="00217295" w:rsidP="00FE489F">
            <w:pPr>
              <w:spacing w:line="360" w:lineRule="auto"/>
            </w:pPr>
            <w:r w:rsidRPr="00F97AAD">
              <w:rPr>
                <w:b/>
                <w:bCs/>
              </w:rPr>
              <w:t xml:space="preserve">Trình bày về khảo sát biến thiên, cực trị, tiệm cận </w:t>
            </w:r>
            <w:r w:rsidRPr="00F97AAD">
              <w:t>và vẽ đồ thị của</w:t>
            </w:r>
            <w:r w:rsidRPr="00F334D7">
              <w:t xml:space="preserve"> </w:t>
            </w:r>
            <w:r w:rsidRPr="00F97AAD">
              <w:rPr>
                <w:color w:val="0000FF"/>
              </w:rPr>
              <w:t xml:space="preserve">hàm số </w:t>
            </w:r>
            <w:r w:rsidRPr="00F97AAD">
              <w:rPr>
                <w:color w:val="0000FF"/>
              </w:rPr>
              <w:object w:dxaOrig="880" w:dyaOrig="360" w14:anchorId="18B96456">
                <v:shape id="_x0000_i1034" type="#_x0000_t75" style="width:43.8pt;height:18pt" o:ole="">
                  <v:imagedata r:id="rId24" o:title=""/>
                </v:shape>
                <o:OLEObject Type="Embed" ProgID="Equation.DSMT4" ShapeID="_x0000_i1034" DrawAspect="Content" ObjectID="_1694267638" r:id="rId25"/>
              </w:object>
            </w:r>
            <w:r w:rsidRPr="00F334D7">
              <w:rPr>
                <w:color w:val="00B0F0"/>
              </w:rPr>
              <w:t xml:space="preserve"> </w:t>
            </w:r>
            <w:r w:rsidRPr="00F334D7">
              <w:t>cho bởi phương trình tham số</w:t>
            </w:r>
            <w:r w:rsidRPr="007F3BFF">
              <w:t xml:space="preserve"> </w:t>
            </w:r>
            <w:r w:rsidRPr="007F3BFF">
              <w:object w:dxaOrig="1660" w:dyaOrig="320" w14:anchorId="352D03A6">
                <v:shape id="_x0000_i1035" type="#_x0000_t75" style="width:83.4pt;height:15.6pt" o:ole="">
                  <v:imagedata r:id="rId26" o:title=""/>
                </v:shape>
                <o:OLEObject Type="Embed" ProgID="Equation.DSMT4" ShapeID="_x0000_i1035" DrawAspect="Content" ObjectID="_1694267639" r:id="rId27"/>
              </w:object>
            </w:r>
          </w:p>
        </w:tc>
        <w:tc>
          <w:tcPr>
            <w:tcW w:w="2520" w:type="dxa"/>
            <w:vMerge/>
          </w:tcPr>
          <w:p w14:paraId="7C4D6936" w14:textId="77777777" w:rsidR="00217295" w:rsidRDefault="00217295" w:rsidP="00FE489F">
            <w:pPr>
              <w:spacing w:line="360" w:lineRule="auto"/>
            </w:pPr>
          </w:p>
        </w:tc>
        <w:tc>
          <w:tcPr>
            <w:tcW w:w="2515" w:type="dxa"/>
            <w:vMerge w:val="restart"/>
          </w:tcPr>
          <w:p w14:paraId="474C55D6" w14:textId="77777777" w:rsidR="00217295" w:rsidRDefault="00217295" w:rsidP="00217295">
            <w:pPr>
              <w:pStyle w:val="ListParagraph"/>
              <w:ind w:left="344"/>
            </w:pPr>
            <w:r w:rsidRPr="007F3BFF">
              <w:t>Bài tập về 2 phương pháp tính tích phân</w:t>
            </w:r>
            <w:r>
              <w:t>.</w:t>
            </w:r>
          </w:p>
          <w:p w14:paraId="25D245D8" w14:textId="77777777" w:rsidR="00217295" w:rsidRDefault="00217295" w:rsidP="00217295">
            <w:pPr>
              <w:pStyle w:val="ListParagraph"/>
              <w:ind w:left="344"/>
            </w:pPr>
            <w:r w:rsidRPr="007F3BFF">
              <w:t>Bài tập về tích phân hàm hữu tỷ.</w:t>
            </w:r>
          </w:p>
          <w:p w14:paraId="40CA2657" w14:textId="017CA4FE" w:rsidR="00217295" w:rsidRDefault="00217295" w:rsidP="00217295">
            <w:pPr>
              <w:pStyle w:val="ListParagraph"/>
              <w:ind w:left="344"/>
            </w:pPr>
            <w:r w:rsidRPr="007F3BFF">
              <w:t>Bài tập tích phân hàm vô tỷ.</w:t>
            </w:r>
          </w:p>
        </w:tc>
      </w:tr>
      <w:tr w:rsidR="00217295" w14:paraId="76D0041E" w14:textId="77777777" w:rsidTr="007F6505">
        <w:tc>
          <w:tcPr>
            <w:tcW w:w="829" w:type="dxa"/>
            <w:vMerge/>
          </w:tcPr>
          <w:p w14:paraId="3125138E" w14:textId="77777777" w:rsidR="00217295" w:rsidRDefault="00217295" w:rsidP="00FE489F">
            <w:pPr>
              <w:spacing w:line="360" w:lineRule="auto"/>
            </w:pPr>
          </w:p>
        </w:tc>
        <w:tc>
          <w:tcPr>
            <w:tcW w:w="1866" w:type="dxa"/>
            <w:vMerge/>
          </w:tcPr>
          <w:p w14:paraId="766BFF35" w14:textId="77777777" w:rsidR="00217295" w:rsidRDefault="00217295" w:rsidP="00FE489F">
            <w:pPr>
              <w:spacing w:line="360" w:lineRule="auto"/>
            </w:pPr>
          </w:p>
        </w:tc>
        <w:tc>
          <w:tcPr>
            <w:tcW w:w="1710" w:type="dxa"/>
          </w:tcPr>
          <w:p w14:paraId="12C71715" w14:textId="77777777" w:rsidR="00217295" w:rsidRPr="007F3BFF" w:rsidRDefault="00217295" w:rsidP="00FE489F">
            <w:r w:rsidRPr="007F3BFF">
              <w:t>L.O.1.2</w:t>
            </w:r>
          </w:p>
          <w:p w14:paraId="282A7F2E" w14:textId="77777777" w:rsidR="00217295" w:rsidRDefault="00217295" w:rsidP="00FE489F">
            <w:pPr>
              <w:spacing w:line="360" w:lineRule="auto"/>
            </w:pPr>
          </w:p>
        </w:tc>
        <w:tc>
          <w:tcPr>
            <w:tcW w:w="4590" w:type="dxa"/>
          </w:tcPr>
          <w:p w14:paraId="6095950C" w14:textId="77777777" w:rsidR="00217295" w:rsidRPr="007F3BFF" w:rsidRDefault="00217295" w:rsidP="00FE489F">
            <w:pPr>
              <w:pStyle w:val="ListParagraph"/>
              <w:numPr>
                <w:ilvl w:val="0"/>
                <w:numId w:val="23"/>
              </w:numPr>
              <w:ind w:left="252"/>
            </w:pPr>
            <w:r w:rsidRPr="007F3BFF">
              <w:t>Giới thiệu bài toán tính tích phân là bài toán ngược của đạo hàm (có</w:t>
            </w:r>
            <w:r w:rsidRPr="007F3BFF">
              <w:object w:dxaOrig="300" w:dyaOrig="320" w14:anchorId="771E9E4E">
                <v:shape id="_x0000_i1036" type="#_x0000_t75" style="width:15pt;height:15.6pt" o:ole="">
                  <v:imagedata r:id="rId28" o:title=""/>
                </v:shape>
                <o:OLEObject Type="Embed" ProgID="Equation.DSMT4" ShapeID="_x0000_i1036" DrawAspect="Content" ObjectID="_1694267640" r:id="rId29"/>
              </w:object>
            </w:r>
            <w:r w:rsidRPr="007F3BFF">
              <w:t xml:space="preserve"> suy ra </w:t>
            </w:r>
            <w:r w:rsidRPr="007F3BFF">
              <w:object w:dxaOrig="240" w:dyaOrig="320" w14:anchorId="6CAC1783">
                <v:shape id="_x0000_i1037" type="#_x0000_t75" style="width:12pt;height:15.6pt" o:ole="">
                  <v:imagedata r:id="rId30" o:title=""/>
                </v:shape>
                <o:OLEObject Type="Embed" ProgID="Equation.DSMT4" ShapeID="_x0000_i1037" DrawAspect="Content" ObjectID="_1694267641" r:id="rId31"/>
              </w:object>
            </w:r>
            <w:r w:rsidRPr="007F3BFF">
              <w:t>).</w:t>
            </w:r>
          </w:p>
          <w:p w14:paraId="6583E0BF" w14:textId="01A06CD7" w:rsidR="00217295" w:rsidRPr="00F334D7" w:rsidRDefault="00217295" w:rsidP="00FE489F">
            <w:pPr>
              <w:pStyle w:val="ListParagraph"/>
              <w:numPr>
                <w:ilvl w:val="0"/>
                <w:numId w:val="23"/>
              </w:numPr>
              <w:ind w:left="252"/>
            </w:pPr>
            <w:r w:rsidRPr="00F334D7">
              <w:t>Nhắc lại các phương pháp tính tích phân bất định học ở phổ thông.</w:t>
            </w:r>
          </w:p>
          <w:p w14:paraId="0F51F51A" w14:textId="6FE4D25A" w:rsidR="00217295" w:rsidRPr="00DD0A2A" w:rsidRDefault="00217295" w:rsidP="00FE489F">
            <w:pPr>
              <w:pStyle w:val="ListParagraph"/>
              <w:numPr>
                <w:ilvl w:val="0"/>
                <w:numId w:val="23"/>
              </w:numPr>
              <w:ind w:left="252"/>
              <w:rPr>
                <w:b/>
                <w:bCs/>
              </w:rPr>
            </w:pPr>
            <w:r w:rsidRPr="00DD0A2A">
              <w:rPr>
                <w:b/>
                <w:bCs/>
              </w:rPr>
              <w:t>Trình bày cách tính tích phân của các hàm hữu tỷ.</w:t>
            </w:r>
          </w:p>
          <w:p w14:paraId="5634A7A2" w14:textId="577ACC42" w:rsidR="00217295" w:rsidRPr="007F3BFF" w:rsidRDefault="00217295" w:rsidP="00FE489F">
            <w:pPr>
              <w:pStyle w:val="Normal2"/>
              <w:numPr>
                <w:ilvl w:val="0"/>
                <w:numId w:val="23"/>
              </w:numPr>
              <w:ind w:left="252"/>
              <w:rPr>
                <w:sz w:val="22"/>
                <w:szCs w:val="22"/>
              </w:rPr>
            </w:pPr>
            <w:r w:rsidRPr="007F3BFF">
              <w:rPr>
                <w:sz w:val="22"/>
                <w:szCs w:val="22"/>
              </w:rPr>
              <w:t>Tích phân hàm vô tỷ chỉ xét đổi biến hoặc từng phần đơn giản.</w:t>
            </w:r>
          </w:p>
          <w:p w14:paraId="015DC2FC" w14:textId="2CDA097D" w:rsidR="00217295" w:rsidRDefault="00217295" w:rsidP="00FE489F">
            <w:pPr>
              <w:pStyle w:val="ListParagraph"/>
              <w:numPr>
                <w:ilvl w:val="0"/>
                <w:numId w:val="23"/>
              </w:numPr>
              <w:spacing w:line="360" w:lineRule="auto"/>
              <w:ind w:left="252"/>
            </w:pPr>
            <w:r w:rsidRPr="00DD0A2A">
              <w:rPr>
                <w:b/>
                <w:bCs/>
              </w:rPr>
              <w:t>Nêu công thức tích phân vô tỷ cơ bản</w:t>
            </w:r>
            <w:r w:rsidRPr="007F3BFF">
              <w:t xml:space="preserve"> </w:t>
            </w:r>
            <w:r>
              <w:br/>
            </w:r>
            <w:r>
              <w:object w:dxaOrig="2260" w:dyaOrig="639" w14:anchorId="5EF3A10E">
                <v:shape id="_x0000_i1038" type="#_x0000_t75" style="width:112.8pt;height:31.8pt" o:ole="">
                  <v:imagedata r:id="rId32" o:title=""/>
                </v:shape>
                <o:OLEObject Type="Embed" ProgID="Equation.DSMT4" ShapeID="_x0000_i1038" DrawAspect="Content" ObjectID="_1694267642" r:id="rId33"/>
              </w:object>
            </w:r>
          </w:p>
        </w:tc>
        <w:tc>
          <w:tcPr>
            <w:tcW w:w="2520" w:type="dxa"/>
            <w:vMerge/>
          </w:tcPr>
          <w:p w14:paraId="050DE4AA" w14:textId="77777777" w:rsidR="00217295" w:rsidRDefault="00217295" w:rsidP="00FE489F">
            <w:pPr>
              <w:spacing w:line="360" w:lineRule="auto"/>
            </w:pPr>
          </w:p>
        </w:tc>
        <w:tc>
          <w:tcPr>
            <w:tcW w:w="2515" w:type="dxa"/>
            <w:vMerge/>
          </w:tcPr>
          <w:p w14:paraId="0109FA32" w14:textId="77777777" w:rsidR="00217295" w:rsidRDefault="00217295" w:rsidP="00FE489F">
            <w:pPr>
              <w:spacing w:line="360" w:lineRule="auto"/>
            </w:pPr>
          </w:p>
        </w:tc>
      </w:tr>
      <w:tr w:rsidR="00F97AAD" w14:paraId="21C09612" w14:textId="77777777" w:rsidTr="007F6505">
        <w:tc>
          <w:tcPr>
            <w:tcW w:w="829" w:type="dxa"/>
            <w:vMerge w:val="restart"/>
          </w:tcPr>
          <w:p w14:paraId="43B2206E" w14:textId="15F8768F" w:rsidR="00F97AAD" w:rsidRDefault="00F97AAD" w:rsidP="00DD0A2A">
            <w:pPr>
              <w:spacing w:line="360" w:lineRule="auto"/>
            </w:pPr>
            <w:r>
              <w:t>7</w:t>
            </w:r>
          </w:p>
        </w:tc>
        <w:tc>
          <w:tcPr>
            <w:tcW w:w="1866" w:type="dxa"/>
            <w:vMerge w:val="restart"/>
          </w:tcPr>
          <w:p w14:paraId="2392E8C4" w14:textId="3DB2F94A" w:rsidR="00F97AAD" w:rsidRDefault="00F97AAD" w:rsidP="00DD0A2A">
            <w:pPr>
              <w:spacing w:line="360" w:lineRule="auto"/>
            </w:pPr>
            <w:r>
              <w:t>5.2 Tích phân xác định</w:t>
            </w:r>
          </w:p>
        </w:tc>
        <w:tc>
          <w:tcPr>
            <w:tcW w:w="1710" w:type="dxa"/>
          </w:tcPr>
          <w:p w14:paraId="55F861A5" w14:textId="2503A891" w:rsidR="00F97AAD" w:rsidRDefault="00F97AAD" w:rsidP="00DD0A2A">
            <w:pPr>
              <w:spacing w:line="360" w:lineRule="auto"/>
            </w:pPr>
            <w:r w:rsidRPr="007F3BFF">
              <w:t>L.O.1.1</w:t>
            </w:r>
          </w:p>
        </w:tc>
        <w:tc>
          <w:tcPr>
            <w:tcW w:w="4590" w:type="dxa"/>
          </w:tcPr>
          <w:p w14:paraId="04A1CEFD" w14:textId="77777777" w:rsidR="00F97AAD" w:rsidRPr="00DD0A2A" w:rsidRDefault="00F97AAD" w:rsidP="00DD0A2A">
            <w:pPr>
              <w:pStyle w:val="ListParagraph"/>
              <w:numPr>
                <w:ilvl w:val="0"/>
                <w:numId w:val="24"/>
              </w:numPr>
              <w:ind w:left="252"/>
              <w:rPr>
                <w:b/>
                <w:bCs/>
              </w:rPr>
            </w:pPr>
            <w:r w:rsidRPr="00DD0A2A">
              <w:rPr>
                <w:b/>
                <w:bCs/>
              </w:rPr>
              <w:t>Giới thiệu bài toán diện tích hình thang cong, bài toán quãng đường dẫn về tích phân xác định.</w:t>
            </w:r>
          </w:p>
          <w:p w14:paraId="34C6EADB" w14:textId="5A99D388" w:rsidR="00F97AAD" w:rsidRDefault="00F97AAD" w:rsidP="00DD0A2A">
            <w:pPr>
              <w:pStyle w:val="ListParagraph"/>
              <w:numPr>
                <w:ilvl w:val="0"/>
                <w:numId w:val="24"/>
              </w:numPr>
              <w:spacing w:line="360" w:lineRule="auto"/>
              <w:ind w:left="252"/>
            </w:pPr>
            <w:r w:rsidRPr="00DD0A2A">
              <w:rPr>
                <w:b/>
                <w:bCs/>
              </w:rPr>
              <w:t>Định nghĩa sự khả tích và tích phân xác định</w:t>
            </w:r>
            <w:r w:rsidRPr="00674773">
              <w:t xml:space="preserve"> (Phân hoạch, tổng Riemann).</w:t>
            </w:r>
          </w:p>
        </w:tc>
        <w:tc>
          <w:tcPr>
            <w:tcW w:w="2520" w:type="dxa"/>
            <w:vMerge w:val="restart"/>
          </w:tcPr>
          <w:p w14:paraId="3D83D4D1" w14:textId="77777777" w:rsidR="00F97AAD" w:rsidRPr="00401B2D" w:rsidRDefault="00F97AAD" w:rsidP="00401B2D">
            <w:pPr>
              <w:pStyle w:val="ListParagraph"/>
              <w:numPr>
                <w:ilvl w:val="0"/>
                <w:numId w:val="28"/>
              </w:numPr>
              <w:ind w:left="248"/>
              <w:rPr>
                <w:color w:val="0070C0"/>
              </w:rPr>
            </w:pPr>
            <w:r w:rsidRPr="00401B2D">
              <w:rPr>
                <w:color w:val="0070C0"/>
              </w:rPr>
              <w:t>Khảo sát hàm số cho theo tham số: đạo hàm, cực trị, tiệm cận.</w:t>
            </w:r>
          </w:p>
          <w:p w14:paraId="4E2CAD52" w14:textId="05882115" w:rsidR="00F97AAD" w:rsidRDefault="00F97AAD" w:rsidP="00401B2D">
            <w:pPr>
              <w:pStyle w:val="ListParagraph"/>
              <w:numPr>
                <w:ilvl w:val="0"/>
                <w:numId w:val="28"/>
              </w:numPr>
              <w:spacing w:line="360" w:lineRule="auto"/>
              <w:ind w:left="248"/>
            </w:pPr>
            <w:r w:rsidRPr="00401B2D">
              <w:rPr>
                <w:color w:val="0070C0"/>
              </w:rPr>
              <w:t xml:space="preserve">- Tích phân bất định (đổi biến , từng phần, </w:t>
            </w:r>
            <w:r w:rsidRPr="00401B2D">
              <w:rPr>
                <w:color w:val="0070C0"/>
              </w:rPr>
              <w:lastRenderedPageBreak/>
              <w:t>hữu tỷ).</w:t>
            </w:r>
          </w:p>
        </w:tc>
        <w:tc>
          <w:tcPr>
            <w:tcW w:w="2515" w:type="dxa"/>
            <w:vMerge w:val="restart"/>
          </w:tcPr>
          <w:p w14:paraId="562696B5" w14:textId="1C6C52E8" w:rsidR="00217295" w:rsidRDefault="00217295" w:rsidP="00217295">
            <w:pPr>
              <w:pStyle w:val="ListParagraph"/>
              <w:ind w:left="344"/>
            </w:pPr>
            <w:r w:rsidRPr="007F3BFF">
              <w:lastRenderedPageBreak/>
              <w:t xml:space="preserve">Bài tập về tổng Riemann trên hàm số cụ thể (trái, phải, </w:t>
            </w:r>
            <w:r w:rsidR="001C6D3A">
              <w:t>trung tâm</w:t>
            </w:r>
            <w:r w:rsidRPr="007F3BFF">
              <w:t>).</w:t>
            </w:r>
          </w:p>
          <w:p w14:paraId="230213DC" w14:textId="0AD035AD" w:rsidR="00217295" w:rsidRDefault="00217295" w:rsidP="00217295">
            <w:pPr>
              <w:pStyle w:val="ListParagraph"/>
              <w:ind w:left="344"/>
            </w:pPr>
            <w:r w:rsidRPr="007F3BFF">
              <w:t xml:space="preserve">Bài tập về GTTB và </w:t>
            </w:r>
            <w:r w:rsidRPr="007F3BFF">
              <w:lastRenderedPageBreak/>
              <w:t>định lý GTTB.</w:t>
            </w:r>
          </w:p>
        </w:tc>
      </w:tr>
      <w:tr w:rsidR="00F97AAD" w14:paraId="002E519E" w14:textId="77777777" w:rsidTr="007F6505">
        <w:tc>
          <w:tcPr>
            <w:tcW w:w="829" w:type="dxa"/>
            <w:vMerge/>
          </w:tcPr>
          <w:p w14:paraId="7449FE63" w14:textId="77777777" w:rsidR="00F97AAD" w:rsidRDefault="00F97AAD" w:rsidP="00DD0A2A">
            <w:pPr>
              <w:spacing w:line="360" w:lineRule="auto"/>
            </w:pPr>
          </w:p>
        </w:tc>
        <w:tc>
          <w:tcPr>
            <w:tcW w:w="1866" w:type="dxa"/>
            <w:vMerge/>
          </w:tcPr>
          <w:p w14:paraId="55B1119A" w14:textId="77777777" w:rsidR="00F97AAD" w:rsidRDefault="00F97AAD" w:rsidP="00DD0A2A">
            <w:pPr>
              <w:spacing w:line="360" w:lineRule="auto"/>
            </w:pPr>
          </w:p>
        </w:tc>
        <w:tc>
          <w:tcPr>
            <w:tcW w:w="1710" w:type="dxa"/>
          </w:tcPr>
          <w:p w14:paraId="04FD21AF" w14:textId="186691E1" w:rsidR="00F97AAD" w:rsidRDefault="00F97AAD" w:rsidP="00DD0A2A">
            <w:pPr>
              <w:spacing w:line="360" w:lineRule="auto"/>
            </w:pPr>
            <w:r w:rsidRPr="007F3BFF">
              <w:t>L.O.2.1</w:t>
            </w:r>
          </w:p>
        </w:tc>
        <w:tc>
          <w:tcPr>
            <w:tcW w:w="4590" w:type="dxa"/>
          </w:tcPr>
          <w:p w14:paraId="7E01D6CA" w14:textId="6FC348B4" w:rsidR="00F97AAD" w:rsidRDefault="00F97AAD" w:rsidP="00DD0A2A">
            <w:pPr>
              <w:spacing w:line="360" w:lineRule="auto"/>
            </w:pPr>
            <w:r w:rsidRPr="00674773">
              <w:rPr>
                <w:b/>
                <w:bCs/>
              </w:rPr>
              <w:t>Vận dụng tổng tích phân Riemann vào các bài toán tính gần đúng trong thực tế.</w:t>
            </w:r>
          </w:p>
        </w:tc>
        <w:tc>
          <w:tcPr>
            <w:tcW w:w="2520" w:type="dxa"/>
            <w:vMerge/>
          </w:tcPr>
          <w:p w14:paraId="279A07A2" w14:textId="77777777" w:rsidR="00F97AAD" w:rsidRDefault="00F97AAD" w:rsidP="00DD0A2A">
            <w:pPr>
              <w:spacing w:line="360" w:lineRule="auto"/>
            </w:pPr>
          </w:p>
        </w:tc>
        <w:tc>
          <w:tcPr>
            <w:tcW w:w="2515" w:type="dxa"/>
            <w:vMerge/>
          </w:tcPr>
          <w:p w14:paraId="5B239C41" w14:textId="77777777" w:rsidR="00F97AAD" w:rsidRDefault="00F97AAD" w:rsidP="00DD0A2A">
            <w:pPr>
              <w:spacing w:line="360" w:lineRule="auto"/>
            </w:pPr>
          </w:p>
        </w:tc>
      </w:tr>
      <w:tr w:rsidR="00F97AAD" w14:paraId="6ABFC12C" w14:textId="77777777" w:rsidTr="007F6505">
        <w:tc>
          <w:tcPr>
            <w:tcW w:w="829" w:type="dxa"/>
            <w:vMerge/>
          </w:tcPr>
          <w:p w14:paraId="0BFDD260" w14:textId="77777777" w:rsidR="00F97AAD" w:rsidRDefault="00F97AAD" w:rsidP="00DD0A2A">
            <w:pPr>
              <w:spacing w:line="360" w:lineRule="auto"/>
            </w:pPr>
          </w:p>
        </w:tc>
        <w:tc>
          <w:tcPr>
            <w:tcW w:w="1866" w:type="dxa"/>
            <w:vMerge/>
          </w:tcPr>
          <w:p w14:paraId="237C544A" w14:textId="77777777" w:rsidR="00F97AAD" w:rsidRDefault="00F97AAD" w:rsidP="00DD0A2A">
            <w:pPr>
              <w:spacing w:line="360" w:lineRule="auto"/>
            </w:pPr>
          </w:p>
        </w:tc>
        <w:tc>
          <w:tcPr>
            <w:tcW w:w="1710" w:type="dxa"/>
          </w:tcPr>
          <w:p w14:paraId="73BA7190" w14:textId="31F717FE" w:rsidR="00F97AAD" w:rsidRDefault="00F97AAD" w:rsidP="00DD0A2A">
            <w:pPr>
              <w:spacing w:line="360" w:lineRule="auto"/>
            </w:pPr>
            <w:r w:rsidRPr="007F3BFF">
              <w:t>L.O.1.1</w:t>
            </w:r>
          </w:p>
        </w:tc>
        <w:tc>
          <w:tcPr>
            <w:tcW w:w="4590" w:type="dxa"/>
          </w:tcPr>
          <w:p w14:paraId="52A39856" w14:textId="31C92018" w:rsidR="00F97AAD" w:rsidRDefault="00F97AAD" w:rsidP="00DD0A2A">
            <w:pPr>
              <w:spacing w:line="360" w:lineRule="auto"/>
            </w:pPr>
            <w:r w:rsidRPr="00A4165D">
              <w:t>Định nghĩa giá trị trung bình của hàm số trên</w:t>
            </w:r>
            <w:r w:rsidRPr="00674773">
              <w:t xml:space="preserve"> [a,b].</w:t>
            </w:r>
          </w:p>
        </w:tc>
        <w:tc>
          <w:tcPr>
            <w:tcW w:w="2520" w:type="dxa"/>
            <w:vMerge/>
          </w:tcPr>
          <w:p w14:paraId="6917F694" w14:textId="77777777" w:rsidR="00F97AAD" w:rsidRDefault="00F97AAD" w:rsidP="00DD0A2A">
            <w:pPr>
              <w:spacing w:line="360" w:lineRule="auto"/>
            </w:pPr>
          </w:p>
        </w:tc>
        <w:tc>
          <w:tcPr>
            <w:tcW w:w="2515" w:type="dxa"/>
            <w:vMerge/>
          </w:tcPr>
          <w:p w14:paraId="575B75B7" w14:textId="77777777" w:rsidR="00F97AAD" w:rsidRDefault="00F97AAD" w:rsidP="00DD0A2A">
            <w:pPr>
              <w:spacing w:line="360" w:lineRule="auto"/>
            </w:pPr>
          </w:p>
        </w:tc>
      </w:tr>
      <w:tr w:rsidR="00F97AAD" w14:paraId="3C841FD3" w14:textId="77777777" w:rsidTr="007F6505">
        <w:tc>
          <w:tcPr>
            <w:tcW w:w="829" w:type="dxa"/>
            <w:vMerge/>
          </w:tcPr>
          <w:p w14:paraId="0A287171" w14:textId="77777777" w:rsidR="00F97AAD" w:rsidRDefault="00F97AAD" w:rsidP="00DD0A2A">
            <w:pPr>
              <w:spacing w:line="360" w:lineRule="auto"/>
            </w:pPr>
          </w:p>
        </w:tc>
        <w:tc>
          <w:tcPr>
            <w:tcW w:w="1866" w:type="dxa"/>
            <w:vMerge/>
          </w:tcPr>
          <w:p w14:paraId="4C94B392" w14:textId="77777777" w:rsidR="00F97AAD" w:rsidRDefault="00F97AAD" w:rsidP="00DD0A2A">
            <w:pPr>
              <w:spacing w:line="360" w:lineRule="auto"/>
            </w:pPr>
          </w:p>
        </w:tc>
        <w:tc>
          <w:tcPr>
            <w:tcW w:w="1710" w:type="dxa"/>
          </w:tcPr>
          <w:p w14:paraId="7FB9D8BA" w14:textId="6F60280A" w:rsidR="00F97AAD" w:rsidRDefault="00F97AAD" w:rsidP="00DD0A2A">
            <w:pPr>
              <w:spacing w:line="360" w:lineRule="auto"/>
            </w:pPr>
            <w:r w:rsidRPr="007F3BFF">
              <w:t>L.O.1.3, L.O.1.4</w:t>
            </w:r>
          </w:p>
        </w:tc>
        <w:tc>
          <w:tcPr>
            <w:tcW w:w="4590" w:type="dxa"/>
          </w:tcPr>
          <w:p w14:paraId="17BC5EF8" w14:textId="093BB854" w:rsidR="00F97AAD" w:rsidRDefault="00F97AAD" w:rsidP="00DD0A2A">
            <w:pPr>
              <w:spacing w:line="360" w:lineRule="auto"/>
            </w:pPr>
            <w:r w:rsidRPr="007F3BFF">
              <w:t>Phát biếu định lý giá trị trung bình</w:t>
            </w:r>
            <w:r>
              <w:t>.</w:t>
            </w:r>
          </w:p>
        </w:tc>
        <w:tc>
          <w:tcPr>
            <w:tcW w:w="2520" w:type="dxa"/>
            <w:vMerge/>
          </w:tcPr>
          <w:p w14:paraId="30940C43" w14:textId="77777777" w:rsidR="00F97AAD" w:rsidRDefault="00F97AAD" w:rsidP="00DD0A2A">
            <w:pPr>
              <w:spacing w:line="360" w:lineRule="auto"/>
            </w:pPr>
          </w:p>
        </w:tc>
        <w:tc>
          <w:tcPr>
            <w:tcW w:w="2515" w:type="dxa"/>
            <w:vMerge/>
          </w:tcPr>
          <w:p w14:paraId="3AA73AB6" w14:textId="77777777" w:rsidR="00F97AAD" w:rsidRDefault="00F97AAD" w:rsidP="00DD0A2A">
            <w:pPr>
              <w:spacing w:line="360" w:lineRule="auto"/>
            </w:pPr>
          </w:p>
        </w:tc>
      </w:tr>
      <w:tr w:rsidR="00F97AAD" w14:paraId="5EE16A1C" w14:textId="77777777" w:rsidTr="007F6505">
        <w:tc>
          <w:tcPr>
            <w:tcW w:w="829" w:type="dxa"/>
            <w:vMerge/>
          </w:tcPr>
          <w:p w14:paraId="33C5B4F9" w14:textId="77777777" w:rsidR="00F97AAD" w:rsidRDefault="00F97AAD" w:rsidP="00DD0A2A">
            <w:pPr>
              <w:spacing w:line="360" w:lineRule="auto"/>
            </w:pPr>
          </w:p>
        </w:tc>
        <w:tc>
          <w:tcPr>
            <w:tcW w:w="1866" w:type="dxa"/>
            <w:vMerge/>
          </w:tcPr>
          <w:p w14:paraId="42BC8DB2" w14:textId="77777777" w:rsidR="00F97AAD" w:rsidRDefault="00F97AAD" w:rsidP="00DD0A2A">
            <w:pPr>
              <w:spacing w:line="360" w:lineRule="auto"/>
            </w:pPr>
          </w:p>
        </w:tc>
        <w:tc>
          <w:tcPr>
            <w:tcW w:w="1710" w:type="dxa"/>
          </w:tcPr>
          <w:p w14:paraId="5694CC51" w14:textId="56ECED62" w:rsidR="00F97AAD" w:rsidRDefault="00F97AAD" w:rsidP="00DD0A2A">
            <w:pPr>
              <w:spacing w:line="360" w:lineRule="auto"/>
            </w:pPr>
            <w:r w:rsidRPr="007F3BFF">
              <w:t>L.O.2.1</w:t>
            </w:r>
          </w:p>
        </w:tc>
        <w:tc>
          <w:tcPr>
            <w:tcW w:w="4590" w:type="dxa"/>
          </w:tcPr>
          <w:p w14:paraId="256F136C" w14:textId="531B3506" w:rsidR="00F97AAD" w:rsidRPr="00A4165D" w:rsidRDefault="00F97AAD" w:rsidP="00DD0A2A">
            <w:pPr>
              <w:spacing w:line="360" w:lineRule="auto"/>
              <w:rPr>
                <w:b/>
                <w:bCs/>
              </w:rPr>
            </w:pPr>
            <w:r w:rsidRPr="00A4165D">
              <w:rPr>
                <w:b/>
                <w:bCs/>
              </w:rPr>
              <w:t>Ứng dụng giá trị trung bình và định lý giá trị trung bình trong bài toán thực tế.</w:t>
            </w:r>
          </w:p>
        </w:tc>
        <w:tc>
          <w:tcPr>
            <w:tcW w:w="2520" w:type="dxa"/>
            <w:vMerge/>
          </w:tcPr>
          <w:p w14:paraId="3148E177" w14:textId="77777777" w:rsidR="00F97AAD" w:rsidRDefault="00F97AAD" w:rsidP="00DD0A2A">
            <w:pPr>
              <w:spacing w:line="360" w:lineRule="auto"/>
            </w:pPr>
          </w:p>
        </w:tc>
        <w:tc>
          <w:tcPr>
            <w:tcW w:w="2515" w:type="dxa"/>
            <w:vMerge/>
          </w:tcPr>
          <w:p w14:paraId="53FE53CB" w14:textId="77777777" w:rsidR="00F97AAD" w:rsidRDefault="00F97AAD" w:rsidP="00DD0A2A">
            <w:pPr>
              <w:spacing w:line="360" w:lineRule="auto"/>
            </w:pPr>
          </w:p>
        </w:tc>
      </w:tr>
      <w:tr w:rsidR="00F97AAD" w14:paraId="5A376573" w14:textId="77777777" w:rsidTr="007F6505">
        <w:tc>
          <w:tcPr>
            <w:tcW w:w="829" w:type="dxa"/>
            <w:vMerge w:val="restart"/>
          </w:tcPr>
          <w:p w14:paraId="08B0AC6F" w14:textId="6E075DBF" w:rsidR="00F97AAD" w:rsidRDefault="00F97AAD" w:rsidP="00DD0A2A">
            <w:pPr>
              <w:spacing w:line="360" w:lineRule="auto"/>
            </w:pPr>
            <w:r>
              <w:t>8</w:t>
            </w:r>
          </w:p>
        </w:tc>
        <w:tc>
          <w:tcPr>
            <w:tcW w:w="1866" w:type="dxa"/>
            <w:vMerge w:val="restart"/>
          </w:tcPr>
          <w:p w14:paraId="7CD3E641" w14:textId="5BE4A2FA" w:rsidR="00F97AAD" w:rsidRDefault="00F97AAD" w:rsidP="00DD0A2A">
            <w:pPr>
              <w:spacing w:line="360" w:lineRule="auto"/>
            </w:pPr>
            <w:r>
              <w:t>5.3 Ứng dụng của TPXĐ</w:t>
            </w:r>
          </w:p>
        </w:tc>
        <w:tc>
          <w:tcPr>
            <w:tcW w:w="1710" w:type="dxa"/>
          </w:tcPr>
          <w:p w14:paraId="683533D6" w14:textId="599B62C0" w:rsidR="00F97AAD" w:rsidRDefault="00F97AAD" w:rsidP="00DD0A2A">
            <w:pPr>
              <w:spacing w:line="360" w:lineRule="auto"/>
            </w:pPr>
            <w:r w:rsidRPr="007F3BFF">
              <w:t>L.O.1.3, L.O.1.4</w:t>
            </w:r>
          </w:p>
        </w:tc>
        <w:tc>
          <w:tcPr>
            <w:tcW w:w="4590" w:type="dxa"/>
          </w:tcPr>
          <w:p w14:paraId="5C128C0E" w14:textId="28273865" w:rsidR="00F97AAD" w:rsidRDefault="00F97AAD" w:rsidP="00DD0A2A">
            <w:pPr>
              <w:spacing w:line="360" w:lineRule="auto"/>
            </w:pPr>
            <w:r w:rsidRPr="00A4165D">
              <w:rPr>
                <w:b/>
                <w:bCs/>
              </w:rPr>
              <w:t>Phát biếu định lý cơ bản của vi tích phân, công thức Newton – Leibnitz</w:t>
            </w:r>
            <w:r w:rsidRPr="00674773">
              <w:t>.</w:t>
            </w:r>
          </w:p>
        </w:tc>
        <w:tc>
          <w:tcPr>
            <w:tcW w:w="2520" w:type="dxa"/>
            <w:vMerge/>
          </w:tcPr>
          <w:p w14:paraId="4E93E3D4" w14:textId="77777777" w:rsidR="00F97AAD" w:rsidRDefault="00F97AAD" w:rsidP="00DD0A2A">
            <w:pPr>
              <w:spacing w:line="360" w:lineRule="auto"/>
            </w:pPr>
          </w:p>
        </w:tc>
        <w:tc>
          <w:tcPr>
            <w:tcW w:w="2515" w:type="dxa"/>
            <w:vMerge w:val="restart"/>
          </w:tcPr>
          <w:p w14:paraId="1A9827B1" w14:textId="77777777" w:rsidR="00F97AAD" w:rsidRDefault="00F97AAD" w:rsidP="00DD0A2A">
            <w:pPr>
              <w:spacing w:line="360" w:lineRule="auto"/>
            </w:pPr>
          </w:p>
        </w:tc>
      </w:tr>
      <w:tr w:rsidR="00F97AAD" w14:paraId="3EA4CEE9" w14:textId="77777777" w:rsidTr="007F6505">
        <w:tc>
          <w:tcPr>
            <w:tcW w:w="829" w:type="dxa"/>
            <w:vMerge/>
          </w:tcPr>
          <w:p w14:paraId="1A3BD6CE" w14:textId="77777777" w:rsidR="00F97AAD" w:rsidRDefault="00F97AAD" w:rsidP="00DD0A2A">
            <w:pPr>
              <w:spacing w:line="360" w:lineRule="auto"/>
            </w:pPr>
          </w:p>
        </w:tc>
        <w:tc>
          <w:tcPr>
            <w:tcW w:w="1866" w:type="dxa"/>
            <w:vMerge/>
          </w:tcPr>
          <w:p w14:paraId="04AC5124" w14:textId="77777777" w:rsidR="00F97AAD" w:rsidRDefault="00F97AAD" w:rsidP="00DD0A2A">
            <w:pPr>
              <w:spacing w:line="360" w:lineRule="auto"/>
            </w:pPr>
          </w:p>
        </w:tc>
        <w:tc>
          <w:tcPr>
            <w:tcW w:w="1710" w:type="dxa"/>
          </w:tcPr>
          <w:p w14:paraId="61B17D4F" w14:textId="39284308" w:rsidR="00F97AAD" w:rsidRDefault="00F97AAD" w:rsidP="00DD0A2A">
            <w:pPr>
              <w:spacing w:line="360" w:lineRule="auto"/>
            </w:pPr>
            <w:r w:rsidRPr="007F3BFF">
              <w:t>L.O.2.1</w:t>
            </w:r>
          </w:p>
        </w:tc>
        <w:tc>
          <w:tcPr>
            <w:tcW w:w="4590" w:type="dxa"/>
          </w:tcPr>
          <w:p w14:paraId="7121387B" w14:textId="207E0CFC" w:rsidR="00F97AAD" w:rsidRDefault="00F97AAD" w:rsidP="00DD0A2A">
            <w:pPr>
              <w:spacing w:line="360" w:lineRule="auto"/>
            </w:pPr>
            <w:r w:rsidRPr="00674773">
              <w:rPr>
                <w:b/>
                <w:bCs/>
              </w:rPr>
              <w:t>Tính giá trị của một đại lượng thực tế khi biết tốc độ biến thiên</w:t>
            </w:r>
            <w:r w:rsidRPr="007F3BFF">
              <w:t xml:space="preserve"> (trình bày ví dụ ứng dụng trong: vật lý, sinh học, môi trường, kinh tế, đời sống,…) (Ứng dụng của c</w:t>
            </w:r>
            <w:r>
              <w:t>ô</w:t>
            </w:r>
            <w:r w:rsidRPr="007F3BFF">
              <w:t>ng thức Newton_Leibnitz)</w:t>
            </w:r>
          </w:p>
        </w:tc>
        <w:tc>
          <w:tcPr>
            <w:tcW w:w="2520" w:type="dxa"/>
            <w:vMerge/>
          </w:tcPr>
          <w:p w14:paraId="2280BF65" w14:textId="77777777" w:rsidR="00F97AAD" w:rsidRDefault="00F97AAD" w:rsidP="00DD0A2A">
            <w:pPr>
              <w:spacing w:line="360" w:lineRule="auto"/>
            </w:pPr>
          </w:p>
        </w:tc>
        <w:tc>
          <w:tcPr>
            <w:tcW w:w="2515" w:type="dxa"/>
            <w:vMerge/>
          </w:tcPr>
          <w:p w14:paraId="403B5125" w14:textId="77777777" w:rsidR="00F97AAD" w:rsidRDefault="00F97AAD" w:rsidP="00DD0A2A">
            <w:pPr>
              <w:spacing w:line="360" w:lineRule="auto"/>
            </w:pPr>
          </w:p>
        </w:tc>
      </w:tr>
      <w:tr w:rsidR="00F97AAD" w14:paraId="76DA38F3" w14:textId="77777777" w:rsidTr="007F6505">
        <w:tc>
          <w:tcPr>
            <w:tcW w:w="829" w:type="dxa"/>
            <w:vMerge/>
          </w:tcPr>
          <w:p w14:paraId="2D5FA2D4" w14:textId="77777777" w:rsidR="00F97AAD" w:rsidRDefault="00F97AAD" w:rsidP="00DD0A2A">
            <w:pPr>
              <w:spacing w:line="360" w:lineRule="auto"/>
            </w:pPr>
          </w:p>
        </w:tc>
        <w:tc>
          <w:tcPr>
            <w:tcW w:w="1866" w:type="dxa"/>
            <w:vMerge/>
          </w:tcPr>
          <w:p w14:paraId="48F659B0" w14:textId="77777777" w:rsidR="00F97AAD" w:rsidRDefault="00F97AAD" w:rsidP="00DD0A2A">
            <w:pPr>
              <w:spacing w:line="360" w:lineRule="auto"/>
            </w:pPr>
          </w:p>
        </w:tc>
        <w:tc>
          <w:tcPr>
            <w:tcW w:w="1710" w:type="dxa"/>
          </w:tcPr>
          <w:p w14:paraId="2DDB8809" w14:textId="58A0573B" w:rsidR="00F97AAD" w:rsidRDefault="00F97AAD" w:rsidP="00DD0A2A">
            <w:pPr>
              <w:spacing w:line="360" w:lineRule="auto"/>
            </w:pPr>
            <w:r w:rsidRPr="007F3BFF">
              <w:t>L.O.2.1</w:t>
            </w:r>
          </w:p>
        </w:tc>
        <w:tc>
          <w:tcPr>
            <w:tcW w:w="4590" w:type="dxa"/>
          </w:tcPr>
          <w:p w14:paraId="59FE859A" w14:textId="50634308" w:rsidR="00F97AAD" w:rsidRDefault="00F97AAD" w:rsidP="00DD0A2A">
            <w:pPr>
              <w:spacing w:line="360" w:lineRule="auto"/>
            </w:pPr>
            <w:r w:rsidRPr="00674773">
              <w:rPr>
                <w:b/>
                <w:bCs/>
              </w:rPr>
              <w:t>Trình bày ứng dụng của tích phân trong hình học</w:t>
            </w:r>
            <w:r w:rsidRPr="007F3BFF">
              <w:t xml:space="preserve"> (diện tích miền phẳng, thể tích vật thể tròn xoay, độ dài đường cong phẳng, diện tích mặt tròn xoay)</w:t>
            </w:r>
            <w:r>
              <w:t>.</w:t>
            </w:r>
          </w:p>
        </w:tc>
        <w:tc>
          <w:tcPr>
            <w:tcW w:w="2520" w:type="dxa"/>
            <w:vMerge/>
          </w:tcPr>
          <w:p w14:paraId="145857F7" w14:textId="77777777" w:rsidR="00F97AAD" w:rsidRDefault="00F97AAD" w:rsidP="00DD0A2A">
            <w:pPr>
              <w:spacing w:line="360" w:lineRule="auto"/>
            </w:pPr>
          </w:p>
        </w:tc>
        <w:tc>
          <w:tcPr>
            <w:tcW w:w="2515" w:type="dxa"/>
            <w:vMerge/>
          </w:tcPr>
          <w:p w14:paraId="1C334B3E" w14:textId="77777777" w:rsidR="00F97AAD" w:rsidRDefault="00F97AAD" w:rsidP="00DD0A2A">
            <w:pPr>
              <w:spacing w:line="360" w:lineRule="auto"/>
            </w:pPr>
          </w:p>
        </w:tc>
      </w:tr>
      <w:tr w:rsidR="00F97AAD" w14:paraId="1D5BB490" w14:textId="77777777" w:rsidTr="007F6505">
        <w:tc>
          <w:tcPr>
            <w:tcW w:w="829" w:type="dxa"/>
            <w:vMerge w:val="restart"/>
          </w:tcPr>
          <w:p w14:paraId="2CC7C1A8" w14:textId="4A1BE976" w:rsidR="00F97AAD" w:rsidRDefault="00F97AAD" w:rsidP="00A4165D">
            <w:pPr>
              <w:spacing w:line="360" w:lineRule="auto"/>
            </w:pPr>
            <w:r>
              <w:t>9</w:t>
            </w:r>
          </w:p>
        </w:tc>
        <w:tc>
          <w:tcPr>
            <w:tcW w:w="1866" w:type="dxa"/>
            <w:vMerge w:val="restart"/>
          </w:tcPr>
          <w:p w14:paraId="065D1BC8" w14:textId="77777777" w:rsidR="00F97AAD" w:rsidRDefault="00F97AAD" w:rsidP="00A4165D">
            <w:pPr>
              <w:spacing w:line="360" w:lineRule="auto"/>
            </w:pPr>
          </w:p>
        </w:tc>
        <w:tc>
          <w:tcPr>
            <w:tcW w:w="1710" w:type="dxa"/>
          </w:tcPr>
          <w:p w14:paraId="3CFF81A7" w14:textId="23EC7EFB" w:rsidR="00F97AAD" w:rsidRDefault="00F97AAD" w:rsidP="00A4165D">
            <w:pPr>
              <w:spacing w:line="360" w:lineRule="auto"/>
            </w:pPr>
            <w:r w:rsidRPr="007F3BFF">
              <w:t>L.O.1.1, L.O.1.2</w:t>
            </w:r>
          </w:p>
        </w:tc>
        <w:tc>
          <w:tcPr>
            <w:tcW w:w="4590" w:type="dxa"/>
          </w:tcPr>
          <w:p w14:paraId="117F6B57" w14:textId="77777777" w:rsidR="00F97AAD" w:rsidRPr="00A4165D" w:rsidRDefault="00F97AAD" w:rsidP="00A4165D">
            <w:pPr>
              <w:pStyle w:val="ListParagraph"/>
              <w:numPr>
                <w:ilvl w:val="0"/>
                <w:numId w:val="26"/>
              </w:numPr>
              <w:ind w:left="252"/>
              <w:rPr>
                <w:b/>
                <w:bCs/>
              </w:rPr>
            </w:pPr>
            <w:r w:rsidRPr="00A4165D">
              <w:rPr>
                <w:b/>
                <w:bCs/>
              </w:rPr>
              <w:t>Định nghĩa và nêu bản chất của tích phân suy rộng.</w:t>
            </w:r>
          </w:p>
          <w:p w14:paraId="311DADC6" w14:textId="5884EBCF" w:rsidR="00F97AAD" w:rsidRDefault="00F97AAD" w:rsidP="00A4165D">
            <w:pPr>
              <w:pStyle w:val="ListParagraph"/>
              <w:numPr>
                <w:ilvl w:val="0"/>
                <w:numId w:val="26"/>
              </w:numPr>
              <w:spacing w:line="360" w:lineRule="auto"/>
              <w:ind w:left="252"/>
            </w:pPr>
            <w:r w:rsidRPr="00A4165D">
              <w:rPr>
                <w:b/>
                <w:bCs/>
              </w:rPr>
              <w:t>Trình bày cách tính tích phân suy rộng theo công thức Newton-Leibnitz.</w:t>
            </w:r>
          </w:p>
        </w:tc>
        <w:tc>
          <w:tcPr>
            <w:tcW w:w="2520" w:type="dxa"/>
            <w:vMerge w:val="restart"/>
          </w:tcPr>
          <w:p w14:paraId="5AA0510E" w14:textId="4C6179EB" w:rsidR="00F97AAD" w:rsidRDefault="00F97AAD" w:rsidP="00A4165D">
            <w:pPr>
              <w:spacing w:line="360" w:lineRule="auto"/>
            </w:pPr>
            <w:r w:rsidRPr="008B25B2">
              <w:rPr>
                <w:color w:val="0070C0"/>
              </w:rPr>
              <w:t>Ứng dụng hình học của TPXĐ.</w:t>
            </w:r>
          </w:p>
        </w:tc>
        <w:tc>
          <w:tcPr>
            <w:tcW w:w="2515" w:type="dxa"/>
            <w:vMerge w:val="restart"/>
          </w:tcPr>
          <w:p w14:paraId="535274E7" w14:textId="77777777" w:rsidR="00F97AAD" w:rsidRDefault="00F97AAD" w:rsidP="00A4165D">
            <w:pPr>
              <w:spacing w:line="360" w:lineRule="auto"/>
            </w:pPr>
          </w:p>
        </w:tc>
      </w:tr>
      <w:tr w:rsidR="00F97AAD" w14:paraId="07C967DF" w14:textId="77777777" w:rsidTr="007F6505">
        <w:tc>
          <w:tcPr>
            <w:tcW w:w="829" w:type="dxa"/>
            <w:vMerge/>
          </w:tcPr>
          <w:p w14:paraId="622AA857" w14:textId="77777777" w:rsidR="00F97AAD" w:rsidRDefault="00F97AAD" w:rsidP="00A4165D">
            <w:pPr>
              <w:spacing w:line="360" w:lineRule="auto"/>
            </w:pPr>
          </w:p>
        </w:tc>
        <w:tc>
          <w:tcPr>
            <w:tcW w:w="1866" w:type="dxa"/>
            <w:vMerge/>
          </w:tcPr>
          <w:p w14:paraId="1988FC02" w14:textId="77777777" w:rsidR="00F97AAD" w:rsidRDefault="00F97AAD" w:rsidP="00A4165D">
            <w:pPr>
              <w:spacing w:line="360" w:lineRule="auto"/>
            </w:pPr>
          </w:p>
        </w:tc>
        <w:tc>
          <w:tcPr>
            <w:tcW w:w="1710" w:type="dxa"/>
          </w:tcPr>
          <w:p w14:paraId="37388981" w14:textId="42D034EE" w:rsidR="00F97AAD" w:rsidRDefault="00F97AAD" w:rsidP="00A4165D">
            <w:pPr>
              <w:spacing w:line="360" w:lineRule="auto"/>
            </w:pPr>
            <w:r w:rsidRPr="007F3BFF">
              <w:t>L.O.1.2</w:t>
            </w:r>
          </w:p>
        </w:tc>
        <w:tc>
          <w:tcPr>
            <w:tcW w:w="4590" w:type="dxa"/>
          </w:tcPr>
          <w:p w14:paraId="0EFFFD39" w14:textId="6AB25597" w:rsidR="00F97AAD" w:rsidRDefault="00F97AAD" w:rsidP="00A4165D">
            <w:pPr>
              <w:spacing w:line="360" w:lineRule="auto"/>
            </w:pPr>
            <w:r w:rsidRPr="00A4165D">
              <w:rPr>
                <w:color w:val="FF0000"/>
              </w:rPr>
              <w:t>Phát biểu và áp dụng các tiêu chuẩn khảo sát sự hội tụ của tích phân suy rộng.</w:t>
            </w:r>
          </w:p>
        </w:tc>
        <w:tc>
          <w:tcPr>
            <w:tcW w:w="2520" w:type="dxa"/>
            <w:vMerge/>
          </w:tcPr>
          <w:p w14:paraId="0DA221A4" w14:textId="77777777" w:rsidR="00F97AAD" w:rsidRDefault="00F97AAD" w:rsidP="00A4165D">
            <w:pPr>
              <w:spacing w:line="360" w:lineRule="auto"/>
            </w:pPr>
          </w:p>
        </w:tc>
        <w:tc>
          <w:tcPr>
            <w:tcW w:w="2515" w:type="dxa"/>
            <w:vMerge/>
          </w:tcPr>
          <w:p w14:paraId="1FF15152" w14:textId="77777777" w:rsidR="00F97AAD" w:rsidRDefault="00F97AAD" w:rsidP="00A4165D">
            <w:pPr>
              <w:spacing w:line="360" w:lineRule="auto"/>
            </w:pPr>
          </w:p>
        </w:tc>
      </w:tr>
      <w:tr w:rsidR="00F97AAD" w14:paraId="49510343" w14:textId="77777777" w:rsidTr="007F6505">
        <w:tc>
          <w:tcPr>
            <w:tcW w:w="829" w:type="dxa"/>
            <w:vMerge w:val="restart"/>
          </w:tcPr>
          <w:p w14:paraId="54A28883" w14:textId="5FCB7468" w:rsidR="00F97AAD" w:rsidRDefault="00F97AAD" w:rsidP="00401B2D">
            <w:pPr>
              <w:spacing w:line="360" w:lineRule="auto"/>
            </w:pPr>
            <w:r>
              <w:t>10</w:t>
            </w:r>
          </w:p>
        </w:tc>
        <w:tc>
          <w:tcPr>
            <w:tcW w:w="1866" w:type="dxa"/>
            <w:vMerge w:val="restart"/>
          </w:tcPr>
          <w:p w14:paraId="68BA78A5" w14:textId="77777777" w:rsidR="00F97AAD" w:rsidRPr="007F3BFF" w:rsidRDefault="00F97AAD" w:rsidP="00401B2D">
            <w:r w:rsidRPr="006F1356">
              <w:rPr>
                <w:b/>
                <w:bCs/>
              </w:rPr>
              <w:t xml:space="preserve">Chương </w:t>
            </w:r>
            <w:r>
              <w:rPr>
                <w:b/>
                <w:bCs/>
              </w:rPr>
              <w:t>6</w:t>
            </w:r>
            <w:r w:rsidRPr="007F3BFF">
              <w:t>: Phương trình vi phân</w:t>
            </w:r>
          </w:p>
          <w:p w14:paraId="54B34914" w14:textId="77777777" w:rsidR="00F97AAD" w:rsidRDefault="00F97AAD" w:rsidP="00401B2D"/>
          <w:p w14:paraId="7D0756C2" w14:textId="77777777" w:rsidR="00F97AAD" w:rsidRPr="007F3BFF" w:rsidRDefault="00F97AAD" w:rsidP="00401B2D">
            <w:r>
              <w:t>6</w:t>
            </w:r>
            <w:r w:rsidRPr="007F3BFF">
              <w:t>.1 Giới thiệu phương trình vi phân.</w:t>
            </w:r>
          </w:p>
          <w:p w14:paraId="1D985028" w14:textId="77777777" w:rsidR="00F97AAD" w:rsidRDefault="00F97AAD" w:rsidP="00401B2D"/>
          <w:p w14:paraId="7747D5C9" w14:textId="77777777" w:rsidR="00F97AAD" w:rsidRPr="007F3BFF" w:rsidRDefault="00F97AAD" w:rsidP="00401B2D">
            <w:r>
              <w:t>6</w:t>
            </w:r>
            <w:r w:rsidRPr="007F3BFF">
              <w:t>.2 Phương trình vi phân cấp 1.</w:t>
            </w:r>
          </w:p>
          <w:p w14:paraId="7A5BF3C3" w14:textId="77777777" w:rsidR="00F97AAD" w:rsidRDefault="00F97AAD" w:rsidP="00401B2D">
            <w:pPr>
              <w:spacing w:line="360" w:lineRule="auto"/>
            </w:pPr>
          </w:p>
        </w:tc>
        <w:tc>
          <w:tcPr>
            <w:tcW w:w="1710" w:type="dxa"/>
          </w:tcPr>
          <w:p w14:paraId="34A36871" w14:textId="41190EF0" w:rsidR="00F97AAD" w:rsidRDefault="00F97AAD" w:rsidP="00401B2D">
            <w:pPr>
              <w:spacing w:line="360" w:lineRule="auto"/>
            </w:pPr>
            <w:r w:rsidRPr="007F3BFF">
              <w:lastRenderedPageBreak/>
              <w:t>L.O.1.1</w:t>
            </w:r>
          </w:p>
        </w:tc>
        <w:tc>
          <w:tcPr>
            <w:tcW w:w="4590" w:type="dxa"/>
          </w:tcPr>
          <w:p w14:paraId="0D0C82E6" w14:textId="3088F7FF" w:rsidR="00F97AAD" w:rsidRPr="00401B2D" w:rsidRDefault="00F97AAD" w:rsidP="00401B2D">
            <w:pPr>
              <w:pStyle w:val="ListParagraph"/>
              <w:numPr>
                <w:ilvl w:val="0"/>
                <w:numId w:val="29"/>
              </w:numPr>
              <w:ind w:left="252"/>
              <w:rPr>
                <w:b/>
                <w:bCs/>
              </w:rPr>
            </w:pPr>
            <w:r w:rsidRPr="00401B2D">
              <w:rPr>
                <w:b/>
                <w:bCs/>
              </w:rPr>
              <w:t xml:space="preserve">Phát biểu các định nghĩa về phương trình vi phân </w:t>
            </w:r>
          </w:p>
          <w:p w14:paraId="34066E8C" w14:textId="2584F6AA" w:rsidR="00F97AAD" w:rsidRPr="007F3BFF" w:rsidRDefault="00F97AAD" w:rsidP="00401B2D">
            <w:pPr>
              <w:pStyle w:val="Normal2"/>
              <w:numPr>
                <w:ilvl w:val="0"/>
                <w:numId w:val="29"/>
              </w:numPr>
              <w:ind w:left="252"/>
              <w:rPr>
                <w:sz w:val="22"/>
                <w:szCs w:val="22"/>
              </w:rPr>
            </w:pPr>
            <w:r w:rsidRPr="00674773">
              <w:rPr>
                <w:b/>
                <w:bCs/>
                <w:sz w:val="22"/>
                <w:szCs w:val="22"/>
              </w:rPr>
              <w:t>Phát biểu bài toán Cauchy</w:t>
            </w:r>
            <w:r w:rsidRPr="007F3BFF">
              <w:rPr>
                <w:sz w:val="22"/>
                <w:szCs w:val="22"/>
              </w:rPr>
              <w:t>.</w:t>
            </w:r>
          </w:p>
          <w:p w14:paraId="7BEA8067" w14:textId="78F78DDA" w:rsidR="00F97AAD" w:rsidRDefault="00F97AAD" w:rsidP="00401B2D">
            <w:pPr>
              <w:pStyle w:val="ListParagraph"/>
              <w:numPr>
                <w:ilvl w:val="0"/>
                <w:numId w:val="29"/>
              </w:numPr>
              <w:spacing w:line="360" w:lineRule="auto"/>
              <w:ind w:left="252"/>
            </w:pPr>
            <w:r w:rsidRPr="007F3BFF">
              <w:t>Định nghĩa nghiệm của phương trình vi phân.</w:t>
            </w:r>
          </w:p>
        </w:tc>
        <w:tc>
          <w:tcPr>
            <w:tcW w:w="2520" w:type="dxa"/>
            <w:vMerge/>
          </w:tcPr>
          <w:p w14:paraId="6E4CE8F3" w14:textId="77777777" w:rsidR="00F97AAD" w:rsidRDefault="00F97AAD" w:rsidP="00401B2D">
            <w:pPr>
              <w:spacing w:line="360" w:lineRule="auto"/>
            </w:pPr>
          </w:p>
        </w:tc>
        <w:tc>
          <w:tcPr>
            <w:tcW w:w="2515" w:type="dxa"/>
            <w:vMerge/>
          </w:tcPr>
          <w:p w14:paraId="1791A419" w14:textId="77777777" w:rsidR="00F97AAD" w:rsidRDefault="00F97AAD" w:rsidP="00401B2D">
            <w:pPr>
              <w:spacing w:line="360" w:lineRule="auto"/>
            </w:pPr>
          </w:p>
        </w:tc>
      </w:tr>
      <w:tr w:rsidR="00F97AAD" w14:paraId="266FDF43" w14:textId="77777777" w:rsidTr="007F6505">
        <w:tc>
          <w:tcPr>
            <w:tcW w:w="829" w:type="dxa"/>
            <w:vMerge/>
          </w:tcPr>
          <w:p w14:paraId="43F6F350" w14:textId="77777777" w:rsidR="00F97AAD" w:rsidRDefault="00F97AAD" w:rsidP="00401B2D">
            <w:pPr>
              <w:spacing w:line="360" w:lineRule="auto"/>
            </w:pPr>
          </w:p>
        </w:tc>
        <w:tc>
          <w:tcPr>
            <w:tcW w:w="1866" w:type="dxa"/>
            <w:vMerge/>
          </w:tcPr>
          <w:p w14:paraId="73E112F6" w14:textId="77777777" w:rsidR="00F97AAD" w:rsidRDefault="00F97AAD" w:rsidP="00401B2D">
            <w:pPr>
              <w:spacing w:line="360" w:lineRule="auto"/>
            </w:pPr>
          </w:p>
        </w:tc>
        <w:tc>
          <w:tcPr>
            <w:tcW w:w="1710" w:type="dxa"/>
          </w:tcPr>
          <w:p w14:paraId="795EF423" w14:textId="77777777" w:rsidR="00F97AAD" w:rsidRPr="007F3BFF" w:rsidRDefault="00F97AAD" w:rsidP="00401B2D">
            <w:r w:rsidRPr="007F3BFF">
              <w:t>L.O.2.2</w:t>
            </w:r>
          </w:p>
          <w:p w14:paraId="1CA14B79" w14:textId="77777777" w:rsidR="00F97AAD" w:rsidRDefault="00F97AAD" w:rsidP="00401B2D">
            <w:pPr>
              <w:spacing w:line="360" w:lineRule="auto"/>
            </w:pPr>
          </w:p>
        </w:tc>
        <w:tc>
          <w:tcPr>
            <w:tcW w:w="4590" w:type="dxa"/>
          </w:tcPr>
          <w:p w14:paraId="72D92E35" w14:textId="09D15120" w:rsidR="00F97AAD" w:rsidRDefault="00F97AAD" w:rsidP="00401B2D">
            <w:pPr>
              <w:spacing w:line="360" w:lineRule="auto"/>
            </w:pPr>
            <w:r w:rsidRPr="007F3BFF">
              <w:t xml:space="preserve"> </w:t>
            </w:r>
            <w:r w:rsidRPr="00401B2D">
              <w:rPr>
                <w:b/>
                <w:bCs/>
              </w:rPr>
              <w:t xml:space="preserve">Xây dựng một số phương trình vi phân từ các </w:t>
            </w:r>
            <w:r w:rsidRPr="00401B2D">
              <w:rPr>
                <w:b/>
                <w:bCs/>
              </w:rPr>
              <w:lastRenderedPageBreak/>
              <w:t xml:space="preserve">bài toán thực tế </w:t>
            </w:r>
            <w:r w:rsidRPr="00674773">
              <w:t>(hình học, dân số, hòa tan, mạch điện,..)</w:t>
            </w:r>
          </w:p>
        </w:tc>
        <w:tc>
          <w:tcPr>
            <w:tcW w:w="2520" w:type="dxa"/>
            <w:vMerge/>
          </w:tcPr>
          <w:p w14:paraId="10CE8B83" w14:textId="77777777" w:rsidR="00F97AAD" w:rsidRDefault="00F97AAD" w:rsidP="00401B2D">
            <w:pPr>
              <w:spacing w:line="360" w:lineRule="auto"/>
            </w:pPr>
          </w:p>
        </w:tc>
        <w:tc>
          <w:tcPr>
            <w:tcW w:w="2515" w:type="dxa"/>
            <w:vMerge/>
          </w:tcPr>
          <w:p w14:paraId="5ECAD590" w14:textId="77777777" w:rsidR="00F97AAD" w:rsidRDefault="00F97AAD" w:rsidP="00401B2D">
            <w:pPr>
              <w:spacing w:line="360" w:lineRule="auto"/>
            </w:pPr>
          </w:p>
        </w:tc>
      </w:tr>
      <w:tr w:rsidR="00F97AAD" w14:paraId="61FFBF46" w14:textId="77777777" w:rsidTr="007F6505">
        <w:tc>
          <w:tcPr>
            <w:tcW w:w="829" w:type="dxa"/>
            <w:vMerge/>
          </w:tcPr>
          <w:p w14:paraId="2CD4E109" w14:textId="77777777" w:rsidR="00F97AAD" w:rsidRDefault="00F97AAD" w:rsidP="00401B2D">
            <w:pPr>
              <w:spacing w:line="360" w:lineRule="auto"/>
            </w:pPr>
          </w:p>
        </w:tc>
        <w:tc>
          <w:tcPr>
            <w:tcW w:w="1866" w:type="dxa"/>
            <w:vMerge/>
          </w:tcPr>
          <w:p w14:paraId="7DC9EBFC" w14:textId="77777777" w:rsidR="00F97AAD" w:rsidRDefault="00F97AAD" w:rsidP="00401B2D">
            <w:pPr>
              <w:spacing w:line="360" w:lineRule="auto"/>
            </w:pPr>
          </w:p>
        </w:tc>
        <w:tc>
          <w:tcPr>
            <w:tcW w:w="1710" w:type="dxa"/>
          </w:tcPr>
          <w:p w14:paraId="466F1AF5" w14:textId="4AC8D295" w:rsidR="00F97AAD" w:rsidRDefault="00F97AAD" w:rsidP="00401B2D">
            <w:pPr>
              <w:spacing w:line="360" w:lineRule="auto"/>
            </w:pPr>
            <w:r w:rsidRPr="007F3BFF">
              <w:t>L.O.1.2</w:t>
            </w:r>
          </w:p>
        </w:tc>
        <w:tc>
          <w:tcPr>
            <w:tcW w:w="4590" w:type="dxa"/>
          </w:tcPr>
          <w:p w14:paraId="2F69FEF3" w14:textId="3E21F83D" w:rsidR="00F97AAD" w:rsidRDefault="00F97AAD" w:rsidP="00401B2D">
            <w:pPr>
              <w:spacing w:line="360" w:lineRule="auto"/>
            </w:pPr>
            <w:r w:rsidRPr="00674773">
              <w:t xml:space="preserve"> Phát biểu định lý về sự tồn tại duy nhất nghiệm cho phương trình vi phân cấp 1.</w:t>
            </w:r>
          </w:p>
        </w:tc>
        <w:tc>
          <w:tcPr>
            <w:tcW w:w="2520" w:type="dxa"/>
            <w:vMerge/>
          </w:tcPr>
          <w:p w14:paraId="106670DE" w14:textId="77777777" w:rsidR="00F97AAD" w:rsidRDefault="00F97AAD" w:rsidP="00401B2D">
            <w:pPr>
              <w:spacing w:line="360" w:lineRule="auto"/>
            </w:pPr>
          </w:p>
        </w:tc>
        <w:tc>
          <w:tcPr>
            <w:tcW w:w="2515" w:type="dxa"/>
            <w:vMerge/>
          </w:tcPr>
          <w:p w14:paraId="4504BE27" w14:textId="77777777" w:rsidR="00F97AAD" w:rsidRDefault="00F97AAD" w:rsidP="00401B2D">
            <w:pPr>
              <w:spacing w:line="360" w:lineRule="auto"/>
            </w:pPr>
          </w:p>
        </w:tc>
      </w:tr>
      <w:tr w:rsidR="00F97AAD" w14:paraId="11A3691D" w14:textId="77777777" w:rsidTr="007F6505">
        <w:tc>
          <w:tcPr>
            <w:tcW w:w="829" w:type="dxa"/>
            <w:vMerge/>
          </w:tcPr>
          <w:p w14:paraId="2B59C9DB" w14:textId="77777777" w:rsidR="00F97AAD" w:rsidRDefault="00F97AAD" w:rsidP="00401B2D">
            <w:pPr>
              <w:spacing w:line="360" w:lineRule="auto"/>
            </w:pPr>
          </w:p>
        </w:tc>
        <w:tc>
          <w:tcPr>
            <w:tcW w:w="1866" w:type="dxa"/>
            <w:vMerge/>
          </w:tcPr>
          <w:p w14:paraId="2EA19FD7" w14:textId="77777777" w:rsidR="00F97AAD" w:rsidRDefault="00F97AAD" w:rsidP="00401B2D">
            <w:pPr>
              <w:spacing w:line="360" w:lineRule="auto"/>
            </w:pPr>
          </w:p>
        </w:tc>
        <w:tc>
          <w:tcPr>
            <w:tcW w:w="1710" w:type="dxa"/>
          </w:tcPr>
          <w:p w14:paraId="097DC750" w14:textId="15437F50" w:rsidR="00F97AAD" w:rsidRDefault="00F97AAD" w:rsidP="00401B2D">
            <w:pPr>
              <w:spacing w:line="360" w:lineRule="auto"/>
            </w:pPr>
            <w:r w:rsidRPr="007F3BFF">
              <w:t>L.O.1.3, L.O.1.4</w:t>
            </w:r>
          </w:p>
        </w:tc>
        <w:tc>
          <w:tcPr>
            <w:tcW w:w="4590" w:type="dxa"/>
          </w:tcPr>
          <w:p w14:paraId="3953F120" w14:textId="5AFDDA17" w:rsidR="00F97AAD" w:rsidRDefault="00F97AAD" w:rsidP="00401B2D">
            <w:pPr>
              <w:spacing w:line="360" w:lineRule="auto"/>
            </w:pPr>
            <w:r w:rsidRPr="007F3BFF">
              <w:t xml:space="preserve"> </w:t>
            </w:r>
            <w:r w:rsidRPr="00401B2D">
              <w:rPr>
                <w:b/>
                <w:bCs/>
              </w:rPr>
              <w:t>Trình bày phương pháp giải ptvp tách biến, tuyến tính,</w:t>
            </w:r>
            <w:r>
              <w:t xml:space="preserve"> </w:t>
            </w:r>
            <w:r w:rsidRPr="00674773">
              <w:t>thuần nhất (đẳng cấp), Bernoulli.</w:t>
            </w:r>
          </w:p>
        </w:tc>
        <w:tc>
          <w:tcPr>
            <w:tcW w:w="2520" w:type="dxa"/>
            <w:vMerge/>
          </w:tcPr>
          <w:p w14:paraId="645620C7" w14:textId="77777777" w:rsidR="00F97AAD" w:rsidRDefault="00F97AAD" w:rsidP="00401B2D">
            <w:pPr>
              <w:spacing w:line="360" w:lineRule="auto"/>
            </w:pPr>
          </w:p>
        </w:tc>
        <w:tc>
          <w:tcPr>
            <w:tcW w:w="2515" w:type="dxa"/>
            <w:vMerge/>
          </w:tcPr>
          <w:p w14:paraId="57346F6C" w14:textId="77777777" w:rsidR="00F97AAD" w:rsidRDefault="00F97AAD" w:rsidP="00401B2D">
            <w:pPr>
              <w:spacing w:line="360" w:lineRule="auto"/>
            </w:pPr>
          </w:p>
        </w:tc>
      </w:tr>
      <w:tr w:rsidR="00F97AAD" w14:paraId="4EE82095" w14:textId="77777777" w:rsidTr="007F6505">
        <w:tc>
          <w:tcPr>
            <w:tcW w:w="829" w:type="dxa"/>
            <w:vMerge/>
          </w:tcPr>
          <w:p w14:paraId="45044012" w14:textId="77777777" w:rsidR="00F97AAD" w:rsidRDefault="00F97AAD" w:rsidP="00401B2D">
            <w:pPr>
              <w:spacing w:line="360" w:lineRule="auto"/>
            </w:pPr>
          </w:p>
        </w:tc>
        <w:tc>
          <w:tcPr>
            <w:tcW w:w="1866" w:type="dxa"/>
            <w:vMerge/>
          </w:tcPr>
          <w:p w14:paraId="4F1AD7C4" w14:textId="77777777" w:rsidR="00F97AAD" w:rsidRDefault="00F97AAD" w:rsidP="00401B2D">
            <w:pPr>
              <w:spacing w:line="360" w:lineRule="auto"/>
            </w:pPr>
          </w:p>
        </w:tc>
        <w:tc>
          <w:tcPr>
            <w:tcW w:w="1710" w:type="dxa"/>
          </w:tcPr>
          <w:p w14:paraId="53D46340" w14:textId="5977EA17" w:rsidR="00F97AAD" w:rsidRDefault="00F97AAD" w:rsidP="00401B2D">
            <w:pPr>
              <w:spacing w:line="360" w:lineRule="auto"/>
            </w:pPr>
            <w:r w:rsidRPr="007F3BFF">
              <w:t>L.O.</w:t>
            </w:r>
            <w:r>
              <w:t>2.3</w:t>
            </w:r>
          </w:p>
        </w:tc>
        <w:tc>
          <w:tcPr>
            <w:tcW w:w="4590" w:type="dxa"/>
          </w:tcPr>
          <w:p w14:paraId="15F0816B" w14:textId="44F92D21" w:rsidR="00F97AAD" w:rsidRDefault="00F97AAD" w:rsidP="00401B2D">
            <w:pPr>
              <w:spacing w:line="360" w:lineRule="auto"/>
            </w:pPr>
            <w:r w:rsidRPr="007F3BFF">
              <w:t>Áp dụng ptvp cấp 1</w:t>
            </w:r>
            <w:r>
              <w:t xml:space="preserve"> </w:t>
            </w:r>
            <w:r w:rsidRPr="007F3BFF">
              <w:t>để giải quyết các bài toán thực tế, bao gồm: các bài toán cho sẵn phương trình, các bài toán về các đại lượng tỷ lệ thuận/nghịch, bài toán hòa tan.</w:t>
            </w:r>
          </w:p>
        </w:tc>
        <w:tc>
          <w:tcPr>
            <w:tcW w:w="2520" w:type="dxa"/>
            <w:vMerge/>
          </w:tcPr>
          <w:p w14:paraId="46A1A051" w14:textId="77777777" w:rsidR="00F97AAD" w:rsidRDefault="00F97AAD" w:rsidP="00401B2D">
            <w:pPr>
              <w:spacing w:line="360" w:lineRule="auto"/>
            </w:pPr>
          </w:p>
        </w:tc>
        <w:tc>
          <w:tcPr>
            <w:tcW w:w="2515" w:type="dxa"/>
            <w:vMerge/>
          </w:tcPr>
          <w:p w14:paraId="419010FA" w14:textId="77777777" w:rsidR="00F97AAD" w:rsidRDefault="00F97AAD" w:rsidP="00401B2D">
            <w:pPr>
              <w:spacing w:line="360" w:lineRule="auto"/>
            </w:pPr>
          </w:p>
        </w:tc>
      </w:tr>
      <w:tr w:rsidR="00F97AAD" w14:paraId="5CB3740A" w14:textId="77777777" w:rsidTr="007F6505">
        <w:tc>
          <w:tcPr>
            <w:tcW w:w="829" w:type="dxa"/>
            <w:vMerge w:val="restart"/>
          </w:tcPr>
          <w:p w14:paraId="0F7F5559" w14:textId="2876DCD8" w:rsidR="00F97AAD" w:rsidRDefault="00F97AAD" w:rsidP="008B25B2">
            <w:pPr>
              <w:spacing w:line="360" w:lineRule="auto"/>
            </w:pPr>
            <w:r>
              <w:t>11</w:t>
            </w:r>
          </w:p>
        </w:tc>
        <w:tc>
          <w:tcPr>
            <w:tcW w:w="1866" w:type="dxa"/>
            <w:vMerge w:val="restart"/>
          </w:tcPr>
          <w:p w14:paraId="03DAA419" w14:textId="77777777" w:rsidR="00F97AAD" w:rsidRPr="007F3BFF" w:rsidRDefault="00F97AAD" w:rsidP="008B25B2">
            <w:r>
              <w:t>6</w:t>
            </w:r>
            <w:r w:rsidRPr="007F3BFF">
              <w:t>.2 Phương trình vi phân cấp 1</w:t>
            </w:r>
            <w:r>
              <w:t>(tt)</w:t>
            </w:r>
            <w:r w:rsidRPr="007F3BFF">
              <w:t>.</w:t>
            </w:r>
          </w:p>
          <w:p w14:paraId="75D5F95E" w14:textId="77777777" w:rsidR="00F97AAD" w:rsidRDefault="00F97AAD" w:rsidP="008B25B2"/>
          <w:p w14:paraId="2CCC8462" w14:textId="77777777" w:rsidR="00F97AAD" w:rsidRDefault="00F97AAD" w:rsidP="008B25B2"/>
          <w:p w14:paraId="3CFF798B" w14:textId="77777777" w:rsidR="00F97AAD" w:rsidRPr="007F3BFF" w:rsidRDefault="00F97AAD" w:rsidP="008B25B2">
            <w:r>
              <w:t>6</w:t>
            </w:r>
            <w:r w:rsidRPr="007F3BFF">
              <w:t>.3 Phương trình vi phân tuyến tính  cấp 2.</w:t>
            </w:r>
          </w:p>
          <w:p w14:paraId="22FA00EA" w14:textId="2FE6B073" w:rsidR="00F97AAD" w:rsidRDefault="00F97AAD" w:rsidP="008B25B2">
            <w:pPr>
              <w:spacing w:line="360" w:lineRule="auto"/>
            </w:pPr>
            <w:r>
              <w:t>6</w:t>
            </w:r>
            <w:r w:rsidRPr="007F3BFF">
              <w:t>.4 Phương trình vi phân tuyến tính cấp 2 cấp 2 hệ số hằng</w:t>
            </w:r>
          </w:p>
        </w:tc>
        <w:tc>
          <w:tcPr>
            <w:tcW w:w="1710" w:type="dxa"/>
          </w:tcPr>
          <w:p w14:paraId="6C01D2B8" w14:textId="3D1E9139" w:rsidR="00F97AAD" w:rsidRDefault="00F97AAD" w:rsidP="008B25B2">
            <w:pPr>
              <w:spacing w:line="360" w:lineRule="auto"/>
            </w:pPr>
            <w:r w:rsidRPr="007F3BFF">
              <w:t>L.O.</w:t>
            </w:r>
            <w:r>
              <w:t>1.1</w:t>
            </w:r>
          </w:p>
        </w:tc>
        <w:tc>
          <w:tcPr>
            <w:tcW w:w="4590" w:type="dxa"/>
          </w:tcPr>
          <w:p w14:paraId="1CFDC226" w14:textId="36AE498D" w:rsidR="00F97AAD" w:rsidRDefault="00F97AAD" w:rsidP="008B25B2">
            <w:pPr>
              <w:spacing w:line="360" w:lineRule="auto"/>
            </w:pPr>
            <w:r w:rsidRPr="008B25B2">
              <w:rPr>
                <w:b/>
                <w:bCs/>
              </w:rPr>
              <w:t>Định nghĩa phương trình vi phân tuyến tính cấp 2</w:t>
            </w:r>
            <w:r w:rsidRPr="00674773">
              <w:t>.</w:t>
            </w:r>
          </w:p>
        </w:tc>
        <w:tc>
          <w:tcPr>
            <w:tcW w:w="2520" w:type="dxa"/>
            <w:vMerge w:val="restart"/>
          </w:tcPr>
          <w:p w14:paraId="356D1D9F" w14:textId="77777777" w:rsidR="00F97AAD" w:rsidRPr="008B25B2" w:rsidRDefault="00F97AAD" w:rsidP="008B25B2">
            <w:pPr>
              <w:pStyle w:val="ListParagraph"/>
              <w:numPr>
                <w:ilvl w:val="0"/>
                <w:numId w:val="30"/>
              </w:numPr>
              <w:ind w:left="248"/>
              <w:rPr>
                <w:color w:val="0070C0"/>
              </w:rPr>
            </w:pPr>
            <w:r w:rsidRPr="008B25B2">
              <w:rPr>
                <w:color w:val="0070C0"/>
              </w:rPr>
              <w:t>4 ptvp cấp 1, 1 ptvp cấp 2 không thuần nhất (hoặc nhiều hơn).</w:t>
            </w:r>
          </w:p>
          <w:p w14:paraId="4E0DF575" w14:textId="56B240D3" w:rsidR="00F97AAD" w:rsidRDefault="00F97AAD" w:rsidP="008B25B2">
            <w:pPr>
              <w:pStyle w:val="ListParagraph"/>
              <w:numPr>
                <w:ilvl w:val="0"/>
                <w:numId w:val="30"/>
              </w:numPr>
              <w:spacing w:line="360" w:lineRule="auto"/>
              <w:ind w:left="248"/>
            </w:pPr>
            <w:r w:rsidRPr="008B25B2">
              <w:rPr>
                <w:color w:val="0070C0"/>
              </w:rPr>
              <w:t>Các bài toán ứng dụng của ptvp cấp 1: giảm nhiệt, mạch RLC, dân số (mô hình tăng trưởng tự nhiên, logistic hoặc kết hợp).</w:t>
            </w:r>
          </w:p>
        </w:tc>
        <w:tc>
          <w:tcPr>
            <w:tcW w:w="2515" w:type="dxa"/>
            <w:vMerge w:val="restart"/>
          </w:tcPr>
          <w:p w14:paraId="088E788D" w14:textId="77777777" w:rsidR="00F97AAD" w:rsidRDefault="00F97AAD" w:rsidP="008B25B2">
            <w:pPr>
              <w:spacing w:line="360" w:lineRule="auto"/>
            </w:pPr>
          </w:p>
        </w:tc>
      </w:tr>
      <w:tr w:rsidR="00F97AAD" w14:paraId="1A545EED" w14:textId="77777777" w:rsidTr="007F6505">
        <w:tc>
          <w:tcPr>
            <w:tcW w:w="829" w:type="dxa"/>
            <w:vMerge/>
          </w:tcPr>
          <w:p w14:paraId="6B779406" w14:textId="77777777" w:rsidR="00F97AAD" w:rsidRDefault="00F97AAD" w:rsidP="008B25B2">
            <w:pPr>
              <w:spacing w:line="360" w:lineRule="auto"/>
            </w:pPr>
          </w:p>
        </w:tc>
        <w:tc>
          <w:tcPr>
            <w:tcW w:w="1866" w:type="dxa"/>
            <w:vMerge/>
          </w:tcPr>
          <w:p w14:paraId="657695B3" w14:textId="77777777" w:rsidR="00F97AAD" w:rsidRDefault="00F97AAD" w:rsidP="008B25B2">
            <w:pPr>
              <w:spacing w:line="360" w:lineRule="auto"/>
            </w:pPr>
          </w:p>
        </w:tc>
        <w:tc>
          <w:tcPr>
            <w:tcW w:w="1710" w:type="dxa"/>
          </w:tcPr>
          <w:p w14:paraId="1159E70C" w14:textId="58B60A5A" w:rsidR="00F97AAD" w:rsidRDefault="00F97AAD" w:rsidP="008B25B2">
            <w:pPr>
              <w:spacing w:line="360" w:lineRule="auto"/>
            </w:pPr>
            <w:r w:rsidRPr="007F3BFF">
              <w:t>L.O.</w:t>
            </w:r>
            <w:r>
              <w:t>2.2</w:t>
            </w:r>
          </w:p>
        </w:tc>
        <w:tc>
          <w:tcPr>
            <w:tcW w:w="4590" w:type="dxa"/>
          </w:tcPr>
          <w:p w14:paraId="410163DE" w14:textId="568ED80A" w:rsidR="00F97AAD" w:rsidRDefault="00F97AAD" w:rsidP="008B25B2">
            <w:pPr>
              <w:spacing w:line="360" w:lineRule="auto"/>
            </w:pPr>
            <w:r w:rsidRPr="00674773">
              <w:t>Xây dựng phương trình vi phân cấp 2 cho bài toán vật lý (con lắc lò xo, mạch điện,…)</w:t>
            </w:r>
          </w:p>
        </w:tc>
        <w:tc>
          <w:tcPr>
            <w:tcW w:w="2520" w:type="dxa"/>
            <w:vMerge/>
          </w:tcPr>
          <w:p w14:paraId="6D611170" w14:textId="77777777" w:rsidR="00F97AAD" w:rsidRDefault="00F97AAD" w:rsidP="008B25B2">
            <w:pPr>
              <w:spacing w:line="360" w:lineRule="auto"/>
            </w:pPr>
          </w:p>
        </w:tc>
        <w:tc>
          <w:tcPr>
            <w:tcW w:w="2515" w:type="dxa"/>
            <w:vMerge/>
          </w:tcPr>
          <w:p w14:paraId="3FE6F511" w14:textId="77777777" w:rsidR="00F97AAD" w:rsidRDefault="00F97AAD" w:rsidP="008B25B2">
            <w:pPr>
              <w:spacing w:line="360" w:lineRule="auto"/>
            </w:pPr>
          </w:p>
        </w:tc>
      </w:tr>
      <w:tr w:rsidR="00F97AAD" w14:paraId="785052ED" w14:textId="77777777" w:rsidTr="007F6505">
        <w:tc>
          <w:tcPr>
            <w:tcW w:w="829" w:type="dxa"/>
            <w:vMerge/>
          </w:tcPr>
          <w:p w14:paraId="31CA6418" w14:textId="77777777" w:rsidR="00F97AAD" w:rsidRDefault="00F97AAD" w:rsidP="008B25B2">
            <w:pPr>
              <w:spacing w:line="360" w:lineRule="auto"/>
            </w:pPr>
          </w:p>
        </w:tc>
        <w:tc>
          <w:tcPr>
            <w:tcW w:w="1866" w:type="dxa"/>
            <w:vMerge/>
          </w:tcPr>
          <w:p w14:paraId="3C6EB6D3" w14:textId="77777777" w:rsidR="00F97AAD" w:rsidRDefault="00F97AAD" w:rsidP="008B25B2">
            <w:pPr>
              <w:spacing w:line="360" w:lineRule="auto"/>
            </w:pPr>
          </w:p>
        </w:tc>
        <w:tc>
          <w:tcPr>
            <w:tcW w:w="1710" w:type="dxa"/>
          </w:tcPr>
          <w:p w14:paraId="7E6888C7" w14:textId="5AB805F2" w:rsidR="00F97AAD" w:rsidRDefault="00F97AAD" w:rsidP="008B25B2">
            <w:pPr>
              <w:spacing w:line="360" w:lineRule="auto"/>
            </w:pPr>
            <w:r w:rsidRPr="007F3BFF">
              <w:t>L.O.</w:t>
            </w:r>
            <w:r>
              <w:t>1</w:t>
            </w:r>
            <w:r w:rsidRPr="007F3BFF">
              <w:t>.2</w:t>
            </w:r>
          </w:p>
        </w:tc>
        <w:tc>
          <w:tcPr>
            <w:tcW w:w="4590" w:type="dxa"/>
          </w:tcPr>
          <w:p w14:paraId="0B54291E" w14:textId="1196EC4F" w:rsidR="00F97AAD" w:rsidRDefault="00F97AAD" w:rsidP="008B25B2">
            <w:pPr>
              <w:spacing w:line="360" w:lineRule="auto"/>
            </w:pPr>
            <w:r w:rsidRPr="008B25B2">
              <w:rPr>
                <w:b/>
                <w:bCs/>
              </w:rPr>
              <w:t>Trình bày cấu trúc và tính chất nghiệm của ptvptt cấp 2,</w:t>
            </w:r>
            <w:r w:rsidRPr="0090100A">
              <w:t xml:space="preserve"> nguyên lý chồng chất nghiệm.</w:t>
            </w:r>
          </w:p>
        </w:tc>
        <w:tc>
          <w:tcPr>
            <w:tcW w:w="2520" w:type="dxa"/>
            <w:vMerge/>
          </w:tcPr>
          <w:p w14:paraId="36BA09E3" w14:textId="77777777" w:rsidR="00F97AAD" w:rsidRDefault="00F97AAD" w:rsidP="008B25B2">
            <w:pPr>
              <w:spacing w:line="360" w:lineRule="auto"/>
            </w:pPr>
          </w:p>
        </w:tc>
        <w:tc>
          <w:tcPr>
            <w:tcW w:w="2515" w:type="dxa"/>
            <w:vMerge/>
          </w:tcPr>
          <w:p w14:paraId="1A1A26D4" w14:textId="77777777" w:rsidR="00F97AAD" w:rsidRDefault="00F97AAD" w:rsidP="008B25B2">
            <w:pPr>
              <w:spacing w:line="360" w:lineRule="auto"/>
            </w:pPr>
          </w:p>
        </w:tc>
      </w:tr>
      <w:tr w:rsidR="00F97AAD" w14:paraId="1770F8FB" w14:textId="77777777" w:rsidTr="007F6505">
        <w:tc>
          <w:tcPr>
            <w:tcW w:w="829" w:type="dxa"/>
            <w:vMerge/>
          </w:tcPr>
          <w:p w14:paraId="3C8A4BFA" w14:textId="77777777" w:rsidR="00F97AAD" w:rsidRDefault="00F97AAD" w:rsidP="008B25B2">
            <w:pPr>
              <w:spacing w:line="360" w:lineRule="auto"/>
            </w:pPr>
          </w:p>
        </w:tc>
        <w:tc>
          <w:tcPr>
            <w:tcW w:w="1866" w:type="dxa"/>
            <w:vMerge/>
          </w:tcPr>
          <w:p w14:paraId="209195A8" w14:textId="77777777" w:rsidR="00F97AAD" w:rsidRDefault="00F97AAD" w:rsidP="008B25B2">
            <w:pPr>
              <w:spacing w:line="360" w:lineRule="auto"/>
            </w:pPr>
          </w:p>
        </w:tc>
        <w:tc>
          <w:tcPr>
            <w:tcW w:w="1710" w:type="dxa"/>
          </w:tcPr>
          <w:p w14:paraId="0C270DB9" w14:textId="60C8FA4A" w:rsidR="00F97AAD" w:rsidRDefault="00F97AAD" w:rsidP="008B25B2">
            <w:pPr>
              <w:spacing w:line="360" w:lineRule="auto"/>
            </w:pPr>
            <w:r w:rsidRPr="007F3BFF">
              <w:t>L.O.1.</w:t>
            </w:r>
            <w:r>
              <w:t>3</w:t>
            </w:r>
          </w:p>
        </w:tc>
        <w:tc>
          <w:tcPr>
            <w:tcW w:w="4590" w:type="dxa"/>
          </w:tcPr>
          <w:p w14:paraId="514634D1" w14:textId="65F4510A" w:rsidR="00F97AAD" w:rsidRPr="008B25B2" w:rsidRDefault="00F97AAD" w:rsidP="008B25B2">
            <w:pPr>
              <w:spacing w:line="360" w:lineRule="auto"/>
              <w:rPr>
                <w:b/>
                <w:bCs/>
              </w:rPr>
            </w:pPr>
            <w:r w:rsidRPr="008B25B2">
              <w:rPr>
                <w:b/>
                <w:bCs/>
              </w:rPr>
              <w:t>Trình bày công thức nghiệm ptvptt cấp 2 hệ số hằng thuần nhất.</w:t>
            </w:r>
          </w:p>
        </w:tc>
        <w:tc>
          <w:tcPr>
            <w:tcW w:w="2520" w:type="dxa"/>
            <w:vMerge/>
          </w:tcPr>
          <w:p w14:paraId="0D652220" w14:textId="77777777" w:rsidR="00F97AAD" w:rsidRDefault="00F97AAD" w:rsidP="008B25B2">
            <w:pPr>
              <w:spacing w:line="360" w:lineRule="auto"/>
            </w:pPr>
          </w:p>
        </w:tc>
        <w:tc>
          <w:tcPr>
            <w:tcW w:w="2515" w:type="dxa"/>
            <w:vMerge/>
          </w:tcPr>
          <w:p w14:paraId="7BDAE430" w14:textId="77777777" w:rsidR="00F97AAD" w:rsidRDefault="00F97AAD" w:rsidP="008B25B2">
            <w:pPr>
              <w:spacing w:line="360" w:lineRule="auto"/>
            </w:pPr>
          </w:p>
        </w:tc>
      </w:tr>
      <w:tr w:rsidR="00F97AAD" w14:paraId="25C3982A" w14:textId="77777777" w:rsidTr="007F6505">
        <w:tc>
          <w:tcPr>
            <w:tcW w:w="829" w:type="dxa"/>
            <w:vMerge/>
          </w:tcPr>
          <w:p w14:paraId="640C6C41" w14:textId="77777777" w:rsidR="00F97AAD" w:rsidRDefault="00F97AAD" w:rsidP="008B25B2">
            <w:pPr>
              <w:spacing w:line="360" w:lineRule="auto"/>
            </w:pPr>
          </w:p>
        </w:tc>
        <w:tc>
          <w:tcPr>
            <w:tcW w:w="1866" w:type="dxa"/>
            <w:vMerge/>
          </w:tcPr>
          <w:p w14:paraId="4BA1E6DC" w14:textId="77777777" w:rsidR="00F97AAD" w:rsidRDefault="00F97AAD" w:rsidP="008B25B2">
            <w:pPr>
              <w:spacing w:line="360" w:lineRule="auto"/>
            </w:pPr>
          </w:p>
        </w:tc>
        <w:tc>
          <w:tcPr>
            <w:tcW w:w="1710" w:type="dxa"/>
          </w:tcPr>
          <w:p w14:paraId="1936DFDF" w14:textId="77777777" w:rsidR="00F97AAD" w:rsidRPr="007F3BFF" w:rsidRDefault="00F97AAD" w:rsidP="008B25B2">
            <w:r w:rsidRPr="007F3BFF">
              <w:t>L.O.1.3</w:t>
            </w:r>
          </w:p>
          <w:p w14:paraId="1D225952" w14:textId="77777777" w:rsidR="00F97AAD" w:rsidRDefault="00F97AAD" w:rsidP="008B25B2">
            <w:pPr>
              <w:spacing w:line="360" w:lineRule="auto"/>
            </w:pPr>
          </w:p>
        </w:tc>
        <w:tc>
          <w:tcPr>
            <w:tcW w:w="4590" w:type="dxa"/>
          </w:tcPr>
          <w:p w14:paraId="49C958A2" w14:textId="68D5CB44" w:rsidR="00F97AAD" w:rsidRDefault="00F97AAD" w:rsidP="008B25B2">
            <w:pPr>
              <w:spacing w:line="360" w:lineRule="auto"/>
            </w:pPr>
            <w:r w:rsidRPr="0090100A">
              <w:rPr>
                <w:b/>
                <w:bCs/>
              </w:rPr>
              <w:t>Trình bày</w:t>
            </w:r>
            <w:r w:rsidRPr="007F3BFF">
              <w:t xml:space="preserve"> phương pháp biến thiên hằng số và </w:t>
            </w:r>
            <w:r w:rsidRPr="0090100A">
              <w:rPr>
                <w:b/>
                <w:bCs/>
              </w:rPr>
              <w:t>phương pháp hệ số bất định</w:t>
            </w:r>
            <w:r w:rsidRPr="007F3BFF">
              <w:t xml:space="preserve"> để tìm một nghiệm riêng của ptvptt cấp 2 hệ số hằng không thuần nhất.</w:t>
            </w:r>
          </w:p>
        </w:tc>
        <w:tc>
          <w:tcPr>
            <w:tcW w:w="2520" w:type="dxa"/>
            <w:vMerge/>
          </w:tcPr>
          <w:p w14:paraId="4C5A2162" w14:textId="77777777" w:rsidR="00F97AAD" w:rsidRDefault="00F97AAD" w:rsidP="008B25B2">
            <w:pPr>
              <w:spacing w:line="360" w:lineRule="auto"/>
            </w:pPr>
          </w:p>
        </w:tc>
        <w:tc>
          <w:tcPr>
            <w:tcW w:w="2515" w:type="dxa"/>
            <w:vMerge/>
          </w:tcPr>
          <w:p w14:paraId="38BF80F9" w14:textId="77777777" w:rsidR="00F97AAD" w:rsidRDefault="00F97AAD" w:rsidP="008B25B2">
            <w:pPr>
              <w:spacing w:line="360" w:lineRule="auto"/>
            </w:pPr>
          </w:p>
        </w:tc>
      </w:tr>
      <w:tr w:rsidR="00F97AAD" w14:paraId="31B92240" w14:textId="77777777" w:rsidTr="007F6505">
        <w:tc>
          <w:tcPr>
            <w:tcW w:w="829" w:type="dxa"/>
            <w:vMerge w:val="restart"/>
          </w:tcPr>
          <w:p w14:paraId="5BB15694" w14:textId="15D890C7" w:rsidR="00F97AAD" w:rsidRDefault="00F97AAD" w:rsidP="008B25B2">
            <w:pPr>
              <w:spacing w:line="360" w:lineRule="auto"/>
            </w:pPr>
            <w:r>
              <w:t>12</w:t>
            </w:r>
          </w:p>
        </w:tc>
        <w:tc>
          <w:tcPr>
            <w:tcW w:w="1866" w:type="dxa"/>
            <w:vMerge w:val="restart"/>
          </w:tcPr>
          <w:p w14:paraId="400BF548" w14:textId="77777777" w:rsidR="00F97AAD" w:rsidRPr="007F3BFF" w:rsidRDefault="00F97AAD" w:rsidP="008B25B2">
            <w:r w:rsidRPr="007F3BFF">
              <w:t>5.4 Phương trình vi phân tuyến tính cấp 2 cấp 2 hệ số hằng (tiếp theo).</w:t>
            </w:r>
          </w:p>
          <w:p w14:paraId="3D534501" w14:textId="25CDAC44" w:rsidR="00F97AAD" w:rsidRDefault="00F97AAD" w:rsidP="008B25B2">
            <w:pPr>
              <w:spacing w:line="360" w:lineRule="auto"/>
            </w:pPr>
            <w:r w:rsidRPr="007F3BFF">
              <w:t>5.3 Hệ phương trình vi phân.</w:t>
            </w:r>
          </w:p>
        </w:tc>
        <w:tc>
          <w:tcPr>
            <w:tcW w:w="1710" w:type="dxa"/>
          </w:tcPr>
          <w:p w14:paraId="3E8B1E04" w14:textId="07080AE6" w:rsidR="00F97AAD" w:rsidRDefault="00F97AAD" w:rsidP="008B25B2">
            <w:pPr>
              <w:spacing w:line="360" w:lineRule="auto"/>
            </w:pPr>
            <w:r w:rsidRPr="007F3BFF">
              <w:t>L.O.1.1</w:t>
            </w:r>
          </w:p>
        </w:tc>
        <w:tc>
          <w:tcPr>
            <w:tcW w:w="4590" w:type="dxa"/>
          </w:tcPr>
          <w:p w14:paraId="06556AB9" w14:textId="2402A271" w:rsidR="00F97AAD" w:rsidRPr="007F3BFF" w:rsidRDefault="00F97AAD" w:rsidP="008B25B2">
            <w:r w:rsidRPr="007F3BFF">
              <w:t>Cho ví dụ bài toán dẫn về hệ cấp 1 (mô hình quần thể đa loài</w:t>
            </w:r>
            <w:r>
              <w:t>)</w:t>
            </w:r>
          </w:p>
          <w:p w14:paraId="7A0B5372" w14:textId="77777777" w:rsidR="00F97AAD" w:rsidRDefault="00F97AAD" w:rsidP="008B25B2">
            <w:pPr>
              <w:spacing w:line="360" w:lineRule="auto"/>
            </w:pPr>
          </w:p>
        </w:tc>
        <w:tc>
          <w:tcPr>
            <w:tcW w:w="2520" w:type="dxa"/>
            <w:vMerge/>
          </w:tcPr>
          <w:p w14:paraId="1F8D2E02" w14:textId="77777777" w:rsidR="00F97AAD" w:rsidRDefault="00F97AAD" w:rsidP="008B25B2">
            <w:pPr>
              <w:spacing w:line="360" w:lineRule="auto"/>
            </w:pPr>
          </w:p>
        </w:tc>
        <w:tc>
          <w:tcPr>
            <w:tcW w:w="2515" w:type="dxa"/>
            <w:vMerge w:val="restart"/>
          </w:tcPr>
          <w:p w14:paraId="062AC44B" w14:textId="77777777" w:rsidR="00F97AAD" w:rsidRDefault="00F97AAD" w:rsidP="00C07005">
            <w:pPr>
              <w:spacing w:line="360" w:lineRule="auto"/>
              <w:ind w:left="74"/>
            </w:pPr>
          </w:p>
        </w:tc>
      </w:tr>
      <w:tr w:rsidR="00F97AAD" w14:paraId="4A49028C" w14:textId="77777777" w:rsidTr="007F6505">
        <w:tc>
          <w:tcPr>
            <w:tcW w:w="829" w:type="dxa"/>
            <w:vMerge/>
          </w:tcPr>
          <w:p w14:paraId="5DD700AB" w14:textId="77777777" w:rsidR="00F97AAD" w:rsidRDefault="00F97AAD" w:rsidP="008B25B2">
            <w:pPr>
              <w:spacing w:line="360" w:lineRule="auto"/>
            </w:pPr>
          </w:p>
        </w:tc>
        <w:tc>
          <w:tcPr>
            <w:tcW w:w="1866" w:type="dxa"/>
            <w:vMerge/>
          </w:tcPr>
          <w:p w14:paraId="1C418221" w14:textId="77777777" w:rsidR="00F97AAD" w:rsidRDefault="00F97AAD" w:rsidP="008B25B2">
            <w:pPr>
              <w:spacing w:line="360" w:lineRule="auto"/>
            </w:pPr>
          </w:p>
        </w:tc>
        <w:tc>
          <w:tcPr>
            <w:tcW w:w="1710" w:type="dxa"/>
          </w:tcPr>
          <w:p w14:paraId="1829F5F2" w14:textId="5A96E05C" w:rsidR="00F97AAD" w:rsidRDefault="00F97AAD" w:rsidP="008B25B2">
            <w:pPr>
              <w:spacing w:line="360" w:lineRule="auto"/>
            </w:pPr>
            <w:r w:rsidRPr="007F3BFF">
              <w:t>L.O.</w:t>
            </w:r>
            <w:r>
              <w:t>1.3</w:t>
            </w:r>
          </w:p>
        </w:tc>
        <w:tc>
          <w:tcPr>
            <w:tcW w:w="4590" w:type="dxa"/>
          </w:tcPr>
          <w:p w14:paraId="1CCD031B" w14:textId="15EBE3D2" w:rsidR="00F97AAD" w:rsidRDefault="00F97AAD" w:rsidP="008B25B2">
            <w:pPr>
              <w:spacing w:line="360" w:lineRule="auto"/>
            </w:pPr>
            <w:r w:rsidRPr="008B25B2">
              <w:rPr>
                <w:b/>
                <w:bCs/>
              </w:rPr>
              <w:t>Trình bày phương pháp giải hệ ptvptt cấp 1 hệ số hằng</w:t>
            </w:r>
            <w:r w:rsidRPr="0090100A">
              <w:t xml:space="preserve"> (</w:t>
            </w:r>
            <w:r w:rsidRPr="00244FA1">
              <w:t xml:space="preserve">khử </w:t>
            </w:r>
            <w:r w:rsidRPr="00244FA1">
              <w:rPr>
                <w:color w:val="FF0000"/>
              </w:rPr>
              <w:t>và trị riêng</w:t>
            </w:r>
            <w:r w:rsidRPr="00244FA1">
              <w:t>)</w:t>
            </w:r>
          </w:p>
        </w:tc>
        <w:tc>
          <w:tcPr>
            <w:tcW w:w="2520" w:type="dxa"/>
            <w:vMerge/>
          </w:tcPr>
          <w:p w14:paraId="7FFCF381" w14:textId="77777777" w:rsidR="00F97AAD" w:rsidRDefault="00F97AAD" w:rsidP="008B25B2">
            <w:pPr>
              <w:spacing w:line="360" w:lineRule="auto"/>
            </w:pPr>
          </w:p>
        </w:tc>
        <w:tc>
          <w:tcPr>
            <w:tcW w:w="2515" w:type="dxa"/>
            <w:vMerge/>
          </w:tcPr>
          <w:p w14:paraId="26168DC2" w14:textId="77777777" w:rsidR="00F97AAD" w:rsidRDefault="00F97AAD" w:rsidP="008B25B2">
            <w:pPr>
              <w:spacing w:line="360" w:lineRule="auto"/>
            </w:pPr>
          </w:p>
        </w:tc>
      </w:tr>
      <w:tr w:rsidR="00F97AAD" w14:paraId="3D7CD10D" w14:textId="77777777" w:rsidTr="007F6505">
        <w:tc>
          <w:tcPr>
            <w:tcW w:w="829" w:type="dxa"/>
            <w:vMerge/>
          </w:tcPr>
          <w:p w14:paraId="2663C326" w14:textId="77777777" w:rsidR="00F97AAD" w:rsidRDefault="00F97AAD" w:rsidP="008B25B2">
            <w:pPr>
              <w:spacing w:line="360" w:lineRule="auto"/>
            </w:pPr>
          </w:p>
        </w:tc>
        <w:tc>
          <w:tcPr>
            <w:tcW w:w="1866" w:type="dxa"/>
            <w:vMerge/>
          </w:tcPr>
          <w:p w14:paraId="5C4250BC" w14:textId="77777777" w:rsidR="00F97AAD" w:rsidRDefault="00F97AAD" w:rsidP="008B25B2">
            <w:pPr>
              <w:spacing w:line="360" w:lineRule="auto"/>
            </w:pPr>
          </w:p>
        </w:tc>
        <w:tc>
          <w:tcPr>
            <w:tcW w:w="1710" w:type="dxa"/>
          </w:tcPr>
          <w:p w14:paraId="77202485" w14:textId="692A1C36" w:rsidR="00F97AAD" w:rsidRDefault="00F97AAD" w:rsidP="008B25B2">
            <w:pPr>
              <w:spacing w:line="360" w:lineRule="auto"/>
            </w:pPr>
            <w:r w:rsidRPr="007F3BFF">
              <w:t>L.O.1.</w:t>
            </w:r>
            <w:r>
              <w:t>2, L.O.1.3</w:t>
            </w:r>
          </w:p>
        </w:tc>
        <w:tc>
          <w:tcPr>
            <w:tcW w:w="4590" w:type="dxa"/>
          </w:tcPr>
          <w:p w14:paraId="2725F58F" w14:textId="158FB400" w:rsidR="00F97AAD" w:rsidRPr="008B25B2" w:rsidRDefault="00F97AAD" w:rsidP="008B25B2">
            <w:pPr>
              <w:spacing w:line="360" w:lineRule="auto"/>
              <w:rPr>
                <w:b/>
                <w:bCs/>
              </w:rPr>
            </w:pPr>
            <w:r w:rsidRPr="008B25B2">
              <w:rPr>
                <w:b/>
                <w:bCs/>
              </w:rPr>
              <w:t>Ôn tập thi cuối học kỳ.</w:t>
            </w:r>
          </w:p>
        </w:tc>
        <w:tc>
          <w:tcPr>
            <w:tcW w:w="2520" w:type="dxa"/>
            <w:vMerge/>
          </w:tcPr>
          <w:p w14:paraId="764A3082" w14:textId="77777777" w:rsidR="00F97AAD" w:rsidRDefault="00F97AAD" w:rsidP="008B25B2">
            <w:pPr>
              <w:spacing w:line="360" w:lineRule="auto"/>
            </w:pPr>
          </w:p>
        </w:tc>
        <w:tc>
          <w:tcPr>
            <w:tcW w:w="2515" w:type="dxa"/>
            <w:vMerge/>
          </w:tcPr>
          <w:p w14:paraId="1733E8F6" w14:textId="77777777" w:rsidR="00F97AAD" w:rsidRDefault="00F97AAD" w:rsidP="008B25B2">
            <w:pPr>
              <w:spacing w:line="360" w:lineRule="auto"/>
            </w:pPr>
          </w:p>
        </w:tc>
      </w:tr>
    </w:tbl>
    <w:p w14:paraId="2D23274D" w14:textId="15FE38F2" w:rsidR="008B14BB" w:rsidRDefault="002E4354" w:rsidP="001C6D3A">
      <w:pPr>
        <w:pStyle w:val="ListParagraph"/>
        <w:numPr>
          <w:ilvl w:val="0"/>
          <w:numId w:val="33"/>
        </w:numPr>
      </w:pPr>
      <w:r w:rsidRPr="001C6D3A">
        <w:rPr>
          <w:b/>
          <w:bCs/>
        </w:rPr>
        <w:t>Một số thống nhất về thuật ngữ và ký hiệu</w:t>
      </w:r>
      <w:r>
        <w:t>:</w:t>
      </w:r>
    </w:p>
    <w:p w14:paraId="7B6C18CF" w14:textId="77777777" w:rsidR="002E4354" w:rsidRDefault="002E4354" w:rsidP="00035856">
      <w:pPr>
        <w:pStyle w:val="ListParagraph"/>
        <w:numPr>
          <w:ilvl w:val="1"/>
          <w:numId w:val="3"/>
        </w:numPr>
        <w:spacing w:line="360" w:lineRule="auto"/>
      </w:pPr>
      <w:r w:rsidRPr="00FE01CD">
        <w:lastRenderedPageBreak/>
        <w:t>Ký hiệu miền giá trị của hàm số:</w:t>
      </w:r>
      <w:r>
        <w:t xml:space="preserve"> R.</w:t>
      </w:r>
    </w:p>
    <w:p w14:paraId="7D00BA8D" w14:textId="77777777" w:rsidR="002E4354" w:rsidRDefault="002E4354" w:rsidP="00035856">
      <w:pPr>
        <w:pStyle w:val="ListParagraph"/>
        <w:numPr>
          <w:ilvl w:val="1"/>
          <w:numId w:val="3"/>
        </w:numPr>
        <w:spacing w:line="360" w:lineRule="auto"/>
      </w:pPr>
      <w:r>
        <w:t>Hàm ngược định nghĩa trên song ánh, mở rộng trên đơn ánh khi áp dụng (</w:t>
      </w:r>
      <w:r>
        <w:object w:dxaOrig="980" w:dyaOrig="300" w14:anchorId="65820B79">
          <v:shape id="_x0000_i1039" type="#_x0000_t75" style="width:49.2pt;height:15pt" o:ole="">
            <v:imagedata r:id="rId34" o:title=""/>
          </v:shape>
          <o:OLEObject Type="Embed" ProgID="Equation.DSMT4" ShapeID="_x0000_i1039" DrawAspect="Content" ObjectID="_1694267643" r:id="rId35"/>
        </w:object>
      </w:r>
      <w:r>
        <w:t xml:space="preserve"> là song ánh).</w:t>
      </w:r>
    </w:p>
    <w:p w14:paraId="3AA7D65E" w14:textId="77777777" w:rsidR="00035856" w:rsidRDefault="002E4354" w:rsidP="00035856">
      <w:pPr>
        <w:pStyle w:val="ListParagraph"/>
        <w:numPr>
          <w:ilvl w:val="1"/>
          <w:numId w:val="3"/>
        </w:numPr>
        <w:spacing w:line="360" w:lineRule="auto"/>
      </w:pPr>
      <w:r>
        <w:t>Điểm gián đoạn được chia 2 loại: bỏ được/khử được (</w:t>
      </w:r>
      <w:r>
        <w:object w:dxaOrig="1240" w:dyaOrig="440" w14:anchorId="48FF0B94">
          <v:shape id="_x0000_i1040" type="#_x0000_t75" style="width:61.8pt;height:21.6pt" o:ole="">
            <v:imagedata r:id="rId36" o:title=""/>
          </v:shape>
          <o:OLEObject Type="Embed" ProgID="Equation.DSMT4" ShapeID="_x0000_i1040" DrawAspect="Content" ObjectID="_1694267644" r:id="rId37"/>
        </w:object>
      </w:r>
      <w:r>
        <w:t xml:space="preserve"> và bằng nhau), không bỏ được/không khử được (các trường hợp còn lại).</w:t>
      </w:r>
    </w:p>
    <w:p w14:paraId="6E03DF5E" w14:textId="15D9A3E1" w:rsidR="002E4354" w:rsidRDefault="00035856" w:rsidP="00035856">
      <w:pPr>
        <w:pStyle w:val="ListParagraph"/>
        <w:numPr>
          <w:ilvl w:val="1"/>
          <w:numId w:val="3"/>
        </w:numPr>
        <w:spacing w:line="360" w:lineRule="auto"/>
      </w:pPr>
      <w:r>
        <w:t>Nếu</w:t>
      </w:r>
      <w:r>
        <w:object w:dxaOrig="1800" w:dyaOrig="620" w14:anchorId="257FB6C2">
          <v:shape id="_x0000_i1041" type="#_x0000_t75" style="width:90pt;height:31.2pt" o:ole="">
            <v:imagedata r:id="rId38" o:title=""/>
          </v:shape>
          <o:OLEObject Type="Embed" ProgID="Equation.DSMT4" ShapeID="_x0000_i1041" DrawAspect="Content" ObjectID="_1694267645" r:id="rId39"/>
        </w:object>
      </w:r>
      <w:r>
        <w:t xml:space="preserve">, </w:t>
      </w:r>
      <w:r>
        <w:object w:dxaOrig="240" w:dyaOrig="300" w14:anchorId="3A375AB0">
          <v:shape id="_x0000_i1042" type="#_x0000_t75" style="width:12pt;height:15pt" o:ole="">
            <v:imagedata r:id="rId40" o:title=""/>
          </v:shape>
          <o:OLEObject Type="Embed" ProgID="Equation.DSMT4" ShapeID="_x0000_i1042" DrawAspect="Content" ObjectID="_1694267646" r:id="rId41"/>
        </w:object>
      </w:r>
      <w:r>
        <w:t xml:space="preserve"> được xem là không có đạo hàm tại </w:t>
      </w:r>
      <w:r w:rsidR="00F97AAD">
        <w:object w:dxaOrig="240" w:dyaOrig="320" w14:anchorId="5BF9A7D7">
          <v:shape id="_x0000_i1043" type="#_x0000_t75" style="width:12pt;height:16.2pt" o:ole="">
            <v:imagedata r:id="rId42" o:title=""/>
          </v:shape>
          <o:OLEObject Type="Embed" ProgID="Equation.DSMT4" ShapeID="_x0000_i1043" DrawAspect="Content" ObjectID="_1694267647" r:id="rId43"/>
        </w:object>
      </w:r>
      <w:r w:rsidR="00F97AAD">
        <w:t>.</w:t>
      </w:r>
    </w:p>
    <w:p w14:paraId="3C03C8AB" w14:textId="22C6A691" w:rsidR="002E4354" w:rsidRPr="00FE01CD" w:rsidRDefault="002E4354" w:rsidP="00035856">
      <w:pPr>
        <w:pStyle w:val="ListParagraph"/>
        <w:numPr>
          <w:ilvl w:val="1"/>
          <w:numId w:val="3"/>
        </w:numPr>
        <w:spacing w:line="360" w:lineRule="auto"/>
      </w:pPr>
      <w:r>
        <w:t>Phát biểu về lồi lõm trên đồ thị của hàm số (đường cong), không phát biểu hàm lồi/lõm hay bề lõm quay lên/quay xuống.</w:t>
      </w:r>
    </w:p>
    <w:p w14:paraId="54DB5DED" w14:textId="42411AE9" w:rsidR="002E4354" w:rsidRDefault="00F97AAD" w:rsidP="00035856">
      <w:pPr>
        <w:pStyle w:val="ListParagraph"/>
        <w:numPr>
          <w:ilvl w:val="1"/>
          <w:numId w:val="3"/>
        </w:numPr>
        <w:spacing w:line="360" w:lineRule="auto"/>
      </w:pPr>
      <w:r>
        <w:t>Cách gọi tên tổng Riemann theo cách chọn điểm trên đoạn con của phân hoạch: tổng trái/phải/trung tâm.</w:t>
      </w:r>
    </w:p>
    <w:sectPr w:rsidR="002E4354" w:rsidSect="008B14BB">
      <w:type w:val="continuous"/>
      <w:pgSz w:w="15840" w:h="12240" w:orient="landscape"/>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Noto Sans Symbols">
    <w:altName w:val="Calibri"/>
    <w:charset w:val="00"/>
    <w:family w:val="auto"/>
    <w:pitch w:val="default"/>
  </w:font>
  <w:font w:name="Calibri">
    <w:panose1 w:val="020F0502020204030204"/>
    <w:charset w:val="00"/>
    <w:family w:val="swiss"/>
    <w:pitch w:val="variable"/>
    <w:sig w:usb0="E4002EFF" w:usb1="C000247B" w:usb2="00000009" w:usb3="00000000" w:csb0="000001FF" w:csb1="00000000"/>
  </w:font>
  <w:font w:name="SymbolMT">
    <w:altName w:val="Microsoft JhengHei"/>
    <w:panose1 w:val="00000000000000000000"/>
    <w:charset w:val="88"/>
    <w:family w:val="auto"/>
    <w:notTrueType/>
    <w:pitch w:val="default"/>
    <w:sig w:usb0="00000000"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526A8"/>
    <w:multiLevelType w:val="hybridMultilevel"/>
    <w:tmpl w:val="87347B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6505B3"/>
    <w:multiLevelType w:val="hybridMultilevel"/>
    <w:tmpl w:val="AC7ED4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8546D5"/>
    <w:multiLevelType w:val="multilevel"/>
    <w:tmpl w:val="314EDBBA"/>
    <w:lvl w:ilvl="0">
      <w:start w:val="1"/>
      <w:numFmt w:val="decimal"/>
      <w:lvlText w:val="%1."/>
      <w:lvlJc w:val="left"/>
      <w:pPr>
        <w:ind w:left="1080" w:hanging="360"/>
      </w:pPr>
      <w:rPr>
        <w:rFonts w:hint="default"/>
        <w:i w:val="0"/>
        <w:u w:val="single"/>
      </w:rPr>
    </w:lvl>
    <w:lvl w:ilvl="1">
      <w:start w:val="1"/>
      <w:numFmt w:val="bullet"/>
      <w:lvlText w:val=""/>
      <w:lvlJc w:val="left"/>
      <w:pPr>
        <w:ind w:left="144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
      <w:lvlJc w:val="left"/>
      <w:pPr>
        <w:ind w:left="2520" w:hanging="360"/>
      </w:pPr>
      <w:rPr>
        <w:rFonts w:ascii="Symbol" w:hAnsi="Symbol" w:hint="default"/>
      </w:rPr>
    </w:lvl>
    <w:lvl w:ilvl="5">
      <w:start w:val="1"/>
      <w:numFmt w:val="bullet"/>
      <w:lvlText w:val=""/>
      <w:lvlJc w:val="left"/>
      <w:pPr>
        <w:ind w:left="2880" w:hanging="360"/>
      </w:pPr>
      <w:rPr>
        <w:rFonts w:ascii="Wingdings" w:hAnsi="Wingdings" w:hint="default"/>
      </w:rPr>
    </w:lvl>
    <w:lvl w:ilvl="6">
      <w:start w:val="1"/>
      <w:numFmt w:val="bullet"/>
      <w:lvlText w:val=""/>
      <w:lvlJc w:val="left"/>
      <w:pPr>
        <w:ind w:left="3240" w:hanging="360"/>
      </w:pPr>
      <w:rPr>
        <w:rFonts w:ascii="Wingdings" w:hAnsi="Wingdings" w:hint="default"/>
      </w:rPr>
    </w:lvl>
    <w:lvl w:ilvl="7">
      <w:start w:val="1"/>
      <w:numFmt w:val="bullet"/>
      <w:lvlText w:val=""/>
      <w:lvlJc w:val="left"/>
      <w:pPr>
        <w:ind w:left="3600" w:hanging="360"/>
      </w:pPr>
      <w:rPr>
        <w:rFonts w:ascii="Symbol" w:hAnsi="Symbol" w:hint="default"/>
      </w:rPr>
    </w:lvl>
    <w:lvl w:ilvl="8">
      <w:start w:val="1"/>
      <w:numFmt w:val="bullet"/>
      <w:lvlText w:val=""/>
      <w:lvlJc w:val="left"/>
      <w:pPr>
        <w:ind w:left="3960" w:hanging="360"/>
      </w:pPr>
      <w:rPr>
        <w:rFonts w:ascii="Symbol" w:hAnsi="Symbol" w:hint="default"/>
      </w:rPr>
    </w:lvl>
  </w:abstractNum>
  <w:abstractNum w:abstractNumId="3" w15:restartNumberingAfterBreak="0">
    <w:nsid w:val="093271E0"/>
    <w:multiLevelType w:val="hybridMultilevel"/>
    <w:tmpl w:val="CC6247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721683"/>
    <w:multiLevelType w:val="hybridMultilevel"/>
    <w:tmpl w:val="943C4DE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FD66B3"/>
    <w:multiLevelType w:val="hybridMultilevel"/>
    <w:tmpl w:val="65DE7AF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D2C0201"/>
    <w:multiLevelType w:val="hybridMultilevel"/>
    <w:tmpl w:val="29FC28A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CFA61CC"/>
    <w:multiLevelType w:val="hybridMultilevel"/>
    <w:tmpl w:val="303CF5B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16609D9"/>
    <w:multiLevelType w:val="hybridMultilevel"/>
    <w:tmpl w:val="D5E8B8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4102897"/>
    <w:multiLevelType w:val="hybridMultilevel"/>
    <w:tmpl w:val="DF84733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87A7BC0"/>
    <w:multiLevelType w:val="hybridMultilevel"/>
    <w:tmpl w:val="7E367E0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AC32AE"/>
    <w:multiLevelType w:val="hybridMultilevel"/>
    <w:tmpl w:val="0B5C18C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47235B5"/>
    <w:multiLevelType w:val="hybridMultilevel"/>
    <w:tmpl w:val="5868178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83C1BBA"/>
    <w:multiLevelType w:val="hybridMultilevel"/>
    <w:tmpl w:val="EA04641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AD2711"/>
    <w:multiLevelType w:val="multilevel"/>
    <w:tmpl w:val="2228D892"/>
    <w:lvl w:ilvl="0">
      <w:start w:val="1"/>
      <w:numFmt w:val="bullet"/>
      <w:lvlText w:val=""/>
      <w:lvlJc w:val="left"/>
      <w:pPr>
        <w:ind w:left="1080" w:hanging="360"/>
      </w:pPr>
      <w:rPr>
        <w:rFonts w:ascii="Wingdings" w:hAnsi="Wingdings" w:hint="default"/>
        <w:i w:val="0"/>
        <w:u w:val="single"/>
      </w:rPr>
    </w:lvl>
    <w:lvl w:ilvl="1">
      <w:start w:val="1"/>
      <w:numFmt w:val="bullet"/>
      <w:lvlText w:val=""/>
      <w:lvlJc w:val="left"/>
      <w:pPr>
        <w:ind w:left="144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
      <w:lvlJc w:val="left"/>
      <w:pPr>
        <w:ind w:left="2520" w:hanging="360"/>
      </w:pPr>
      <w:rPr>
        <w:rFonts w:ascii="Symbol" w:hAnsi="Symbol" w:hint="default"/>
      </w:rPr>
    </w:lvl>
    <w:lvl w:ilvl="5">
      <w:start w:val="1"/>
      <w:numFmt w:val="bullet"/>
      <w:lvlText w:val=""/>
      <w:lvlJc w:val="left"/>
      <w:pPr>
        <w:ind w:left="2880" w:hanging="360"/>
      </w:pPr>
      <w:rPr>
        <w:rFonts w:ascii="Wingdings" w:hAnsi="Wingdings" w:hint="default"/>
      </w:rPr>
    </w:lvl>
    <w:lvl w:ilvl="6">
      <w:start w:val="1"/>
      <w:numFmt w:val="bullet"/>
      <w:lvlText w:val=""/>
      <w:lvlJc w:val="left"/>
      <w:pPr>
        <w:ind w:left="3240" w:hanging="360"/>
      </w:pPr>
      <w:rPr>
        <w:rFonts w:ascii="Wingdings" w:hAnsi="Wingdings" w:hint="default"/>
      </w:rPr>
    </w:lvl>
    <w:lvl w:ilvl="7">
      <w:start w:val="1"/>
      <w:numFmt w:val="bullet"/>
      <w:lvlText w:val=""/>
      <w:lvlJc w:val="left"/>
      <w:pPr>
        <w:ind w:left="3600" w:hanging="360"/>
      </w:pPr>
      <w:rPr>
        <w:rFonts w:ascii="Symbol" w:hAnsi="Symbol" w:hint="default"/>
      </w:rPr>
    </w:lvl>
    <w:lvl w:ilvl="8">
      <w:start w:val="1"/>
      <w:numFmt w:val="bullet"/>
      <w:lvlText w:val=""/>
      <w:lvlJc w:val="left"/>
      <w:pPr>
        <w:ind w:left="3960" w:hanging="360"/>
      </w:pPr>
      <w:rPr>
        <w:rFonts w:ascii="Symbol" w:hAnsi="Symbol" w:hint="default"/>
      </w:rPr>
    </w:lvl>
  </w:abstractNum>
  <w:abstractNum w:abstractNumId="15" w15:restartNumberingAfterBreak="0">
    <w:nsid w:val="442B7273"/>
    <w:multiLevelType w:val="hybridMultilevel"/>
    <w:tmpl w:val="E8102CD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A254060"/>
    <w:multiLevelType w:val="hybridMultilevel"/>
    <w:tmpl w:val="D340B9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CEA7E95"/>
    <w:multiLevelType w:val="hybridMultilevel"/>
    <w:tmpl w:val="023C01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49105EF"/>
    <w:multiLevelType w:val="hybridMultilevel"/>
    <w:tmpl w:val="A536723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4BD0C5A"/>
    <w:multiLevelType w:val="multilevel"/>
    <w:tmpl w:val="18A62254"/>
    <w:lvl w:ilvl="0">
      <w:start w:val="1"/>
      <w:numFmt w:val="bullet"/>
      <w:lvlText w:val="-"/>
      <w:lvlJc w:val="left"/>
      <w:pPr>
        <w:ind w:left="720" w:hanging="360"/>
      </w:pPr>
      <w:rPr>
        <w:rFonts w:ascii="Arial" w:eastAsia="Arial" w:hAnsi="Arial" w:cs="Arial"/>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 w15:restartNumberingAfterBreak="0">
    <w:nsid w:val="5ABA47E4"/>
    <w:multiLevelType w:val="hybridMultilevel"/>
    <w:tmpl w:val="80A6C0F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BAA5872"/>
    <w:multiLevelType w:val="hybridMultilevel"/>
    <w:tmpl w:val="B816C3F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0E32B74"/>
    <w:multiLevelType w:val="hybridMultilevel"/>
    <w:tmpl w:val="FDECE258"/>
    <w:lvl w:ilvl="0" w:tplc="30164406">
      <w:start w:val="1"/>
      <w:numFmt w:val="decimal"/>
      <w:pStyle w:val="ListParagraph"/>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3394F3D"/>
    <w:multiLevelType w:val="hybridMultilevel"/>
    <w:tmpl w:val="5EAEAE9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824707B"/>
    <w:multiLevelType w:val="hybridMultilevel"/>
    <w:tmpl w:val="D182185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EE5175B"/>
    <w:multiLevelType w:val="hybridMultilevel"/>
    <w:tmpl w:val="F6E6746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021635E"/>
    <w:multiLevelType w:val="hybridMultilevel"/>
    <w:tmpl w:val="9FD2D0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2DD6B67"/>
    <w:multiLevelType w:val="multilevel"/>
    <w:tmpl w:val="3FD8BCAE"/>
    <w:lvl w:ilvl="0">
      <w:start w:val="1"/>
      <w:numFmt w:val="bullet"/>
      <w:lvlText w:val="-"/>
      <w:lvlJc w:val="left"/>
      <w:pPr>
        <w:ind w:left="720" w:hanging="360"/>
      </w:pPr>
      <w:rPr>
        <w:rFonts w:ascii="Arial" w:eastAsia="Arial" w:hAnsi="Arial" w:cs="Arial"/>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8" w15:restartNumberingAfterBreak="0">
    <w:nsid w:val="779C658D"/>
    <w:multiLevelType w:val="hybridMultilevel"/>
    <w:tmpl w:val="4CEEBA8E"/>
    <w:lvl w:ilvl="0" w:tplc="57583D2C">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C2749D3"/>
    <w:multiLevelType w:val="hybridMultilevel"/>
    <w:tmpl w:val="EA7650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FE70E73"/>
    <w:multiLevelType w:val="hybridMultilevel"/>
    <w:tmpl w:val="E68C0E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14"/>
  </w:num>
  <w:num w:numId="3">
    <w:abstractNumId w:val="22"/>
  </w:num>
  <w:num w:numId="4">
    <w:abstractNumId w:val="17"/>
  </w:num>
  <w:num w:numId="5">
    <w:abstractNumId w:val="27"/>
  </w:num>
  <w:num w:numId="6">
    <w:abstractNumId w:val="28"/>
  </w:num>
  <w:num w:numId="7">
    <w:abstractNumId w:val="22"/>
    <w:lvlOverride w:ilvl="0">
      <w:startOverride w:val="6"/>
    </w:lvlOverride>
  </w:num>
  <w:num w:numId="8">
    <w:abstractNumId w:val="6"/>
  </w:num>
  <w:num w:numId="9">
    <w:abstractNumId w:val="25"/>
  </w:num>
  <w:num w:numId="10">
    <w:abstractNumId w:val="1"/>
  </w:num>
  <w:num w:numId="11">
    <w:abstractNumId w:val="10"/>
  </w:num>
  <w:num w:numId="12">
    <w:abstractNumId w:val="21"/>
  </w:num>
  <w:num w:numId="13">
    <w:abstractNumId w:val="2"/>
  </w:num>
  <w:num w:numId="14">
    <w:abstractNumId w:val="18"/>
  </w:num>
  <w:num w:numId="15">
    <w:abstractNumId w:val="24"/>
  </w:num>
  <w:num w:numId="16">
    <w:abstractNumId w:val="15"/>
  </w:num>
  <w:num w:numId="17">
    <w:abstractNumId w:val="11"/>
  </w:num>
  <w:num w:numId="18">
    <w:abstractNumId w:val="23"/>
  </w:num>
  <w:num w:numId="19">
    <w:abstractNumId w:val="4"/>
  </w:num>
  <w:num w:numId="20">
    <w:abstractNumId w:val="9"/>
  </w:num>
  <w:num w:numId="21">
    <w:abstractNumId w:val="30"/>
  </w:num>
  <w:num w:numId="22">
    <w:abstractNumId w:val="26"/>
  </w:num>
  <w:num w:numId="23">
    <w:abstractNumId w:val="7"/>
  </w:num>
  <w:num w:numId="24">
    <w:abstractNumId w:val="0"/>
  </w:num>
  <w:num w:numId="25">
    <w:abstractNumId w:val="8"/>
  </w:num>
  <w:num w:numId="26">
    <w:abstractNumId w:val="3"/>
  </w:num>
  <w:num w:numId="27">
    <w:abstractNumId w:val="20"/>
  </w:num>
  <w:num w:numId="28">
    <w:abstractNumId w:val="29"/>
  </w:num>
  <w:num w:numId="29">
    <w:abstractNumId w:val="13"/>
  </w:num>
  <w:num w:numId="30">
    <w:abstractNumId w:val="5"/>
  </w:num>
  <w:num w:numId="31">
    <w:abstractNumId w:val="12"/>
  </w:num>
  <w:num w:numId="32">
    <w:abstractNumId w:val="22"/>
    <w:lvlOverride w:ilvl="0">
      <w:startOverride w:val="1"/>
    </w:lvlOverride>
  </w:num>
  <w:num w:numId="33">
    <w:abstractNumId w:val="22"/>
    <w:lvlOverride w:ilvl="0">
      <w:startOverride w:val="7"/>
    </w:lvlOverride>
  </w:num>
  <w:num w:numId="3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46A1"/>
    <w:rsid w:val="00035856"/>
    <w:rsid w:val="000E7EFC"/>
    <w:rsid w:val="001154FA"/>
    <w:rsid w:val="001C6D3A"/>
    <w:rsid w:val="00217295"/>
    <w:rsid w:val="00244FA1"/>
    <w:rsid w:val="002E4354"/>
    <w:rsid w:val="002E4774"/>
    <w:rsid w:val="00401B2D"/>
    <w:rsid w:val="00582EA7"/>
    <w:rsid w:val="005C48B5"/>
    <w:rsid w:val="007C7A93"/>
    <w:rsid w:val="007F6505"/>
    <w:rsid w:val="008119E7"/>
    <w:rsid w:val="00866DC9"/>
    <w:rsid w:val="008B14BB"/>
    <w:rsid w:val="008B25B2"/>
    <w:rsid w:val="00A36CEE"/>
    <w:rsid w:val="00A4165D"/>
    <w:rsid w:val="00B01EB3"/>
    <w:rsid w:val="00B4474E"/>
    <w:rsid w:val="00C0607D"/>
    <w:rsid w:val="00C07005"/>
    <w:rsid w:val="00CD0344"/>
    <w:rsid w:val="00DD0A2A"/>
    <w:rsid w:val="00E646A1"/>
    <w:rsid w:val="00F97AAD"/>
    <w:rsid w:val="00FB3741"/>
    <w:rsid w:val="00FE48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154714"/>
  <w15:chartTrackingRefBased/>
  <w15:docId w15:val="{77AC4D91-3FD5-4E19-A86B-D20AA40FDE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utoRedefine/>
    <w:hidden/>
    <w:qFormat/>
    <w:rsid w:val="00E646A1"/>
    <w:pPr>
      <w:widowControl w:val="0"/>
      <w:suppressAutoHyphens/>
      <w:autoSpaceDE w:val="0"/>
      <w:autoSpaceDN w:val="0"/>
      <w:adjustRightInd w:val="0"/>
      <w:spacing w:after="0" w:line="240" w:lineRule="auto"/>
      <w:textDirection w:val="btLr"/>
      <w:textAlignment w:val="top"/>
      <w:outlineLvl w:val="0"/>
    </w:pPr>
    <w:rPr>
      <w:rFonts w:ascii="Times New Roman" w:eastAsia="SymbolMT" w:hAnsi="Times New Roman" w:cs="Times New Roman"/>
      <w:position w:val="-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autoRedefine/>
    <w:hidden/>
    <w:qFormat/>
    <w:rsid w:val="00E646A1"/>
    <w:pPr>
      <w:numPr>
        <w:numId w:val="3"/>
      </w:numPr>
    </w:pPr>
  </w:style>
  <w:style w:type="paragraph" w:customStyle="1" w:styleId="Normal2">
    <w:name w:val="Normal2"/>
    <w:rsid w:val="005C48B5"/>
    <w:pPr>
      <w:widowControl w:val="0"/>
      <w:spacing w:after="0" w:line="240" w:lineRule="auto"/>
      <w:ind w:hanging="1"/>
    </w:pPr>
    <w:rPr>
      <w:rFonts w:ascii="Times New Roman" w:eastAsia="Times New Roman" w:hAnsi="Times New Roman" w:cs="Times New Roman"/>
      <w:sz w:val="24"/>
      <w:szCs w:val="24"/>
    </w:rPr>
  </w:style>
  <w:style w:type="table" w:styleId="TableGrid">
    <w:name w:val="Table Grid"/>
    <w:basedOn w:val="TableNormal"/>
    <w:uiPriority w:val="39"/>
    <w:rsid w:val="008B14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
    <w:name w:val="Normal1"/>
    <w:rsid w:val="00C07005"/>
    <w:pPr>
      <w:widowControl w:val="0"/>
      <w:spacing w:after="0" w:line="240" w:lineRule="auto"/>
      <w:ind w:hanging="1"/>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4</TotalTime>
  <Pages>1</Pages>
  <Words>1937</Words>
  <Characters>11044</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Ngọc Diễm</dc:creator>
  <cp:keywords/>
  <dc:description/>
  <cp:lastModifiedBy>Trần Ngọc Diễm</cp:lastModifiedBy>
  <cp:revision>10</cp:revision>
  <dcterms:created xsi:type="dcterms:W3CDTF">2021-09-04T15:14:00Z</dcterms:created>
  <dcterms:modified xsi:type="dcterms:W3CDTF">2021-09-27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